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3B78" w:rsidRPr="00A61A2D" w:rsidRDefault="00AE43BB" w:rsidP="003A48E3">
      <w:pPr>
        <w:pStyle w:val="CIENRIPSTitreCommunication"/>
        <w:rPr>
          <w:b/>
          <w:bCs/>
          <w:sz w:val="32"/>
          <w:szCs w:val="32"/>
          <w:lang w:val="fr-FR"/>
        </w:rPr>
      </w:pPr>
      <w:r w:rsidRPr="00A61A2D">
        <w:rPr>
          <w:b/>
          <w:bCs/>
          <w:sz w:val="32"/>
          <w:szCs w:val="32"/>
          <w:lang w:val="fr-FR"/>
        </w:rPr>
        <w:t>Exemple d'une Communication</w:t>
      </w:r>
      <w:r w:rsidR="004031F8" w:rsidRPr="00A61A2D">
        <w:rPr>
          <w:b/>
          <w:bCs/>
          <w:sz w:val="32"/>
          <w:szCs w:val="32"/>
          <w:lang w:val="fr-FR"/>
        </w:rPr>
        <w:t xml:space="preserve"> </w:t>
      </w:r>
      <w:r w:rsidR="00B84CD3" w:rsidRPr="00A61A2D">
        <w:rPr>
          <w:b/>
          <w:bCs/>
          <w:sz w:val="32"/>
          <w:szCs w:val="32"/>
          <w:lang w:val="fr-FR"/>
        </w:rPr>
        <w:t xml:space="preserve"> </w:t>
      </w:r>
      <w:r w:rsidR="004031F8" w:rsidRPr="00A61A2D">
        <w:rPr>
          <w:b/>
          <w:bCs/>
          <w:sz w:val="32"/>
          <w:szCs w:val="32"/>
          <w:lang w:val="fr-FR"/>
        </w:rPr>
        <w:t>au</w:t>
      </w:r>
      <w:r w:rsidRPr="00A61A2D">
        <w:rPr>
          <w:b/>
          <w:bCs/>
          <w:sz w:val="32"/>
          <w:szCs w:val="32"/>
          <w:lang w:val="fr-FR"/>
        </w:rPr>
        <w:t xml:space="preserve"> Format A4</w:t>
      </w:r>
      <w:r w:rsidR="008C5C7A" w:rsidRPr="00A61A2D">
        <w:rPr>
          <w:b/>
          <w:bCs/>
          <w:sz w:val="32"/>
          <w:szCs w:val="32"/>
          <w:lang w:val="fr-FR"/>
        </w:rPr>
        <w:t xml:space="preserve"> (maximum </w:t>
      </w:r>
      <w:r w:rsidR="003A48E3">
        <w:rPr>
          <w:b/>
          <w:bCs/>
          <w:sz w:val="32"/>
          <w:szCs w:val="32"/>
          <w:lang w:val="fr-FR"/>
        </w:rPr>
        <w:t>4</w:t>
      </w:r>
      <w:r w:rsidR="008C5C7A" w:rsidRPr="00A61A2D">
        <w:rPr>
          <w:b/>
          <w:bCs/>
          <w:sz w:val="32"/>
          <w:szCs w:val="32"/>
          <w:lang w:val="fr-FR"/>
        </w:rPr>
        <w:t xml:space="preserve"> pages)</w:t>
      </w:r>
    </w:p>
    <w:p w:rsidR="00DE3B78" w:rsidRDefault="00AE43BB">
      <w:pPr>
        <w:pStyle w:val="CIENRIPSAuteurNomComplet"/>
      </w:pPr>
      <w:r>
        <w:t>Premier Auteur</w:t>
      </w:r>
      <w:r>
        <w:rPr>
          <w:vertAlign w:val="superscript"/>
        </w:rPr>
        <w:t>1</w:t>
      </w:r>
      <w:r>
        <w:t>, Deuxième Auteur</w:t>
      </w:r>
      <w:r>
        <w:rPr>
          <w:vertAlign w:val="superscript"/>
        </w:rPr>
        <w:t>2</w:t>
      </w:r>
      <w:r>
        <w:t>, Troisième Auteur</w:t>
      </w:r>
      <w:r>
        <w:rPr>
          <w:vertAlign w:val="superscript"/>
        </w:rPr>
        <w:t>3</w:t>
      </w:r>
    </w:p>
    <w:p w:rsidR="007D0B0D" w:rsidRDefault="005D4132" w:rsidP="00C57210">
      <w:pPr>
        <w:pStyle w:val="CIENRIPSAuteurAffiliation"/>
        <w:spacing w:after="0"/>
      </w:pPr>
      <w:r>
        <w:rPr>
          <w:vertAlign w:val="superscript"/>
        </w:rPr>
        <w:t>1</w:t>
      </w:r>
      <w:r>
        <w:t>Affiliation de l’auteu</w:t>
      </w:r>
      <w:r w:rsidR="00AE43BB">
        <w:t>r</w:t>
      </w:r>
      <w:r>
        <w:t xml:space="preserve"> N°1 : Université, Laboratoire, Institut, Adresse.</w:t>
      </w:r>
    </w:p>
    <w:p w:rsidR="007D0B0D" w:rsidRDefault="005D4132" w:rsidP="00A71926">
      <w:pPr>
        <w:pStyle w:val="CIENRIPSAuteurAffiliation"/>
        <w:spacing w:after="0"/>
      </w:pPr>
      <w:r>
        <w:t xml:space="preserve"> </w:t>
      </w:r>
      <w:r w:rsidR="007D0B0D">
        <w:rPr>
          <w:vertAlign w:val="superscript"/>
        </w:rPr>
        <w:t>2</w:t>
      </w:r>
      <w:r w:rsidR="007D0B0D">
        <w:t xml:space="preserve">Affiliation de l’auteur N°2 : Université, Laboratoire, Institut, Adresse. </w:t>
      </w:r>
    </w:p>
    <w:p w:rsidR="007D0B0D" w:rsidRDefault="007D0B0D" w:rsidP="00A71926">
      <w:pPr>
        <w:pStyle w:val="CIENRIPSAuteurAffiliation"/>
        <w:spacing w:after="0"/>
      </w:pPr>
      <w:r>
        <w:rPr>
          <w:vertAlign w:val="superscript"/>
        </w:rPr>
        <w:t>3</w:t>
      </w:r>
      <w:r>
        <w:t xml:space="preserve">Affiliation de l’auteur N°3 : Université, Laboratoire, Institut, Adresse. </w:t>
      </w:r>
    </w:p>
    <w:p w:rsidR="00DE3B78" w:rsidRDefault="005D4132" w:rsidP="00113CE4">
      <w:pPr>
        <w:pStyle w:val="CIENRIPSAuteurCourriel"/>
      </w:pPr>
      <w:hyperlink r:id="rId8" w:history="1">
        <w:r w:rsidRPr="00113CE4">
          <w:rPr>
            <w:rStyle w:val="Lienhypertexte"/>
            <w:rFonts w:ascii="Times New Roman" w:hAnsi="Times New Roman" w:cs="Times New Roman"/>
          </w:rPr>
          <w:t>courriel.auteur.1@isetx.rnu.tn</w:t>
        </w:r>
      </w:hyperlink>
      <w:r w:rsidRPr="00113CE4">
        <w:rPr>
          <w:rFonts w:ascii="Times New Roman" w:hAnsi="Times New Roman" w:cs="Times New Roman"/>
        </w:rPr>
        <w:t xml:space="preserve">, </w:t>
      </w:r>
      <w:hyperlink r:id="rId9" w:history="1">
        <w:r w:rsidRPr="00113CE4">
          <w:rPr>
            <w:rStyle w:val="Lienhypertexte"/>
            <w:rFonts w:ascii="Times New Roman" w:hAnsi="Times New Roman" w:cs="Times New Roman"/>
          </w:rPr>
          <w:t>courriel.auteur.2@yahoo.com</w:t>
        </w:r>
      </w:hyperlink>
      <w:r w:rsidRPr="00113CE4">
        <w:rPr>
          <w:rFonts w:ascii="Times New Roman" w:hAnsi="Times New Roman" w:cs="Times New Roman"/>
        </w:rPr>
        <w:t xml:space="preserve">, </w:t>
      </w:r>
      <w:hyperlink r:id="rId10" w:history="1">
        <w:r w:rsidRPr="00113CE4">
          <w:rPr>
            <w:rStyle w:val="Lienhypertexte"/>
            <w:rFonts w:ascii="Times New Roman" w:hAnsi="Times New Roman" w:cs="Times New Roman"/>
          </w:rPr>
          <w:t>courriel.auteur.3@gmail.com</w:t>
        </w:r>
      </w:hyperlink>
      <w:r>
        <w:t xml:space="preserve"> </w:t>
      </w:r>
    </w:p>
    <w:p w:rsidR="00B02809" w:rsidRDefault="00B02809" w:rsidP="00B02809">
      <w:pPr>
        <w:pStyle w:val="CIENRIPSRsum"/>
        <w:rPr>
          <w:rStyle w:val="IEEEAbstractHeadingChar"/>
          <w:b/>
          <w:bCs/>
          <w:lang w:val="fr-FR"/>
        </w:rPr>
      </w:pPr>
    </w:p>
    <w:p w:rsidR="00FA1613" w:rsidRPr="00FA1613" w:rsidRDefault="00FA1613" w:rsidP="00FA1613">
      <w:pPr>
        <w:pStyle w:val="Standard"/>
        <w:rPr>
          <w:lang w:val="fr-FR"/>
        </w:rPr>
      </w:pPr>
    </w:p>
    <w:tbl>
      <w:tblPr>
        <w:tblW w:w="0" w:type="auto"/>
        <w:jc w:val="center"/>
        <w:tblInd w:w="392" w:type="dxa"/>
        <w:tblBorders>
          <w:top w:val="single" w:sz="4" w:space="0" w:color="000000"/>
          <w:bottom w:val="single" w:sz="4" w:space="0" w:color="000000"/>
          <w:insideV w:val="single" w:sz="4" w:space="0" w:color="000000"/>
        </w:tblBorders>
        <w:tblLook w:val="04A0"/>
      </w:tblPr>
      <w:tblGrid>
        <w:gridCol w:w="9072"/>
      </w:tblGrid>
      <w:tr w:rsidR="001B666B" w:rsidTr="00193401">
        <w:trPr>
          <w:jc w:val="center"/>
        </w:trPr>
        <w:tc>
          <w:tcPr>
            <w:tcW w:w="9072" w:type="dxa"/>
          </w:tcPr>
          <w:p w:rsidR="001B666B" w:rsidRPr="00193401" w:rsidRDefault="001B666B" w:rsidP="003A48E3">
            <w:pPr>
              <w:pStyle w:val="CIENRIPSRsum"/>
              <w:spacing w:before="120" w:after="120"/>
              <w:ind w:left="34" w:right="34"/>
              <w:rPr>
                <w:b w:val="0"/>
                <w:i/>
                <w:iCs/>
                <w:lang w:val="fr-FR"/>
              </w:rPr>
            </w:pPr>
            <w:r w:rsidRPr="00193401">
              <w:rPr>
                <w:rStyle w:val="IEEEAbstractHeadingChar"/>
                <w:b/>
                <w:bCs/>
                <w:lang w:val="fr-FR"/>
              </w:rPr>
              <w:t>Résumé</w:t>
            </w:r>
            <w:r w:rsidRPr="00193401">
              <w:rPr>
                <w:rStyle w:val="IEEEAbstractHeadingChar"/>
                <w:lang w:val="fr-FR"/>
              </w:rPr>
              <w:t xml:space="preserve"> </w:t>
            </w:r>
            <w:r w:rsidRPr="00193401">
              <w:rPr>
                <w:lang w:val="fr-FR"/>
              </w:rPr>
              <w:t xml:space="preserve">: </w:t>
            </w:r>
            <w:r w:rsidRPr="00193401">
              <w:rPr>
                <w:b w:val="0"/>
                <w:i/>
                <w:iCs/>
                <w:lang w:val="fr-FR"/>
              </w:rPr>
              <w:t xml:space="preserve">Ce document expose un modèle détaillant la mise en forme d'une communication. Ce modèle est une référence obligatoire pour toute communication à déposer dans le cadre </w:t>
            </w:r>
            <w:r w:rsidR="008E3705">
              <w:rPr>
                <w:b w:val="0"/>
                <w:i/>
                <w:iCs/>
                <w:lang w:val="fr-FR"/>
              </w:rPr>
              <w:t xml:space="preserve">du </w:t>
            </w:r>
            <w:r w:rsidR="008E3705" w:rsidRPr="008E3705">
              <w:rPr>
                <w:b w:val="0"/>
                <w:i/>
                <w:iCs/>
                <w:lang w:val="fr-FR"/>
              </w:rPr>
              <w:t>Colloque International des Energies Nouvelles et Renouvelables - Innovation et Progrès Scientifique « CIENRIPS’2018 »</w:t>
            </w:r>
            <w:r w:rsidR="00A71926">
              <w:rPr>
                <w:b w:val="0"/>
                <w:i/>
                <w:iCs/>
                <w:lang w:val="fr-FR"/>
              </w:rPr>
              <w:t xml:space="preserve">. </w:t>
            </w:r>
            <w:r w:rsidRPr="00193401">
              <w:rPr>
                <w:b w:val="0"/>
                <w:i/>
                <w:iCs/>
                <w:lang w:val="fr-FR"/>
              </w:rPr>
              <w:t xml:space="preserve"> Ainsi, les auteurs sont priés de bien vouloir suivre les différentes mises en formes de textes, de paragraphes, de figures, de tableaux et de références bibliographiques explicitées dans ce modèle. </w:t>
            </w:r>
          </w:p>
          <w:p w:rsidR="001B666B" w:rsidRPr="00193401" w:rsidRDefault="001B666B" w:rsidP="00A71926">
            <w:pPr>
              <w:pStyle w:val="CIENRIPSRsum"/>
              <w:spacing w:after="120"/>
              <w:ind w:left="34" w:right="34"/>
              <w:rPr>
                <w:lang w:val="fr-FR"/>
              </w:rPr>
            </w:pPr>
            <w:r w:rsidRPr="00193401">
              <w:rPr>
                <w:b w:val="0"/>
                <w:i/>
                <w:iCs/>
                <w:lang w:val="fr-FR"/>
              </w:rPr>
              <w:t xml:space="preserve">Le résumé ne doit pas contenir plus de </w:t>
            </w:r>
            <w:r w:rsidR="00A71926">
              <w:rPr>
                <w:b w:val="0"/>
                <w:i/>
                <w:iCs/>
                <w:lang w:val="fr-FR"/>
              </w:rPr>
              <w:t>300</w:t>
            </w:r>
            <w:r w:rsidRPr="00193401">
              <w:rPr>
                <w:b w:val="0"/>
                <w:i/>
                <w:iCs/>
                <w:lang w:val="fr-FR"/>
              </w:rPr>
              <w:t xml:space="preserve"> mots</w:t>
            </w:r>
            <w:r w:rsidRPr="00193401">
              <w:rPr>
                <w:bCs/>
                <w:i/>
                <w:iCs/>
                <w:lang w:val="fr-FR"/>
              </w:rPr>
              <w:t>.</w:t>
            </w:r>
          </w:p>
        </w:tc>
      </w:tr>
      <w:tr w:rsidR="001B666B" w:rsidTr="00193401">
        <w:trPr>
          <w:jc w:val="center"/>
        </w:trPr>
        <w:tc>
          <w:tcPr>
            <w:tcW w:w="9072" w:type="dxa"/>
          </w:tcPr>
          <w:p w:rsidR="001B666B" w:rsidRPr="00193401" w:rsidRDefault="001B666B" w:rsidP="00193401">
            <w:pPr>
              <w:pStyle w:val="CIENRIPSRsum"/>
              <w:spacing w:after="120"/>
              <w:ind w:left="34" w:right="567"/>
              <w:rPr>
                <w:lang w:val="fr-FR"/>
              </w:rPr>
            </w:pPr>
            <w:r w:rsidRPr="00193401">
              <w:rPr>
                <w:rStyle w:val="IEEEAbstractHeadingChar"/>
                <w:b/>
                <w:bCs/>
                <w:i w:val="0"/>
                <w:iCs/>
                <w:lang w:val="fr-FR"/>
              </w:rPr>
              <w:t>Mots-Clés</w:t>
            </w:r>
            <w:r w:rsidRPr="00193401">
              <w:rPr>
                <w:rStyle w:val="IEEEAbstractHeadingChar"/>
                <w:lang w:val="fr-FR"/>
              </w:rPr>
              <w:t xml:space="preserve"> </w:t>
            </w:r>
            <w:r w:rsidRPr="00193401">
              <w:rPr>
                <w:lang w:val="fr-FR"/>
              </w:rPr>
              <w:t xml:space="preserve">: </w:t>
            </w:r>
            <w:r w:rsidRPr="00193401">
              <w:rPr>
                <w:rStyle w:val="IEEEAbtractChar"/>
                <w:lang w:val="fr-FR"/>
              </w:rPr>
              <w:t>Incluant au moins 3 mots-clés (séparés par ;)</w:t>
            </w:r>
          </w:p>
        </w:tc>
      </w:tr>
    </w:tbl>
    <w:p w:rsidR="00DE3B78" w:rsidRDefault="00DE3B78">
      <w:pPr>
        <w:pStyle w:val="Standard"/>
        <w:rPr>
          <w:lang w:val="fr-FR"/>
        </w:rPr>
      </w:pPr>
    </w:p>
    <w:p w:rsidR="005D4132" w:rsidRDefault="005D4132">
      <w:pPr>
        <w:pStyle w:val="Standard"/>
        <w:rPr>
          <w:lang w:val="fr-FR"/>
        </w:rPr>
      </w:pPr>
    </w:p>
    <w:p w:rsidR="00AE43BB" w:rsidRDefault="00AE43BB">
      <w:pPr>
        <w:rPr>
          <w:rFonts w:cs="Mangal"/>
          <w:szCs w:val="21"/>
        </w:rPr>
        <w:sectPr w:rsidR="00AE43BB" w:rsidSect="00820234">
          <w:headerReference w:type="default" r:id="rId11"/>
          <w:pgSz w:w="11906" w:h="16838"/>
          <w:pgMar w:top="1418" w:right="1134" w:bottom="1418" w:left="1134" w:header="720" w:footer="720" w:gutter="0"/>
          <w:cols w:space="0"/>
          <w:titlePg/>
          <w:docGrid w:linePitch="326"/>
        </w:sectPr>
      </w:pPr>
    </w:p>
    <w:p w:rsidR="00DE3B78" w:rsidRDefault="00AE43BB" w:rsidP="00373289">
      <w:pPr>
        <w:pStyle w:val="CIENRIPSSection"/>
        <w:numPr>
          <w:ilvl w:val="0"/>
          <w:numId w:val="49"/>
        </w:numPr>
        <w:jc w:val="left"/>
      </w:pPr>
      <w:r>
        <w:lastRenderedPageBreak/>
        <w:t>Introduction</w:t>
      </w:r>
    </w:p>
    <w:p w:rsidR="00C57210" w:rsidRDefault="00AE43BB" w:rsidP="003A48E3">
      <w:pPr>
        <w:pStyle w:val="CIENRIPSParagraphe"/>
      </w:pPr>
      <w:r>
        <w:t xml:space="preserve">Ce document est un exemple. </w:t>
      </w:r>
    </w:p>
    <w:p w:rsidR="00931D85" w:rsidRDefault="00931D85" w:rsidP="00373289">
      <w:pPr>
        <w:pStyle w:val="CIENRIPSSection"/>
        <w:numPr>
          <w:ilvl w:val="0"/>
          <w:numId w:val="49"/>
        </w:numPr>
        <w:jc w:val="left"/>
      </w:pPr>
      <w:r>
        <w:t>Nombre de pages</w:t>
      </w:r>
    </w:p>
    <w:p w:rsidR="00931D85" w:rsidRPr="00931D85" w:rsidRDefault="00931D85" w:rsidP="00C177F3">
      <w:pPr>
        <w:pStyle w:val="CIENRIPSParagraphe"/>
      </w:pPr>
      <w:r>
        <w:t xml:space="preserve">Les communications ne doivent pas dépasser </w:t>
      </w:r>
      <w:r w:rsidR="003A48E3">
        <w:t>4</w:t>
      </w:r>
      <w:r>
        <w:t xml:space="preserve"> pages.</w:t>
      </w:r>
    </w:p>
    <w:p w:rsidR="00DE3B78" w:rsidRPr="003A7171" w:rsidRDefault="00AE43BB" w:rsidP="00373289">
      <w:pPr>
        <w:pStyle w:val="CIENRIPSSection"/>
        <w:numPr>
          <w:ilvl w:val="0"/>
          <w:numId w:val="49"/>
        </w:numPr>
        <w:jc w:val="left"/>
      </w:pPr>
      <w:r w:rsidRPr="003A7171">
        <w:t>Format et mise en forme de la communication</w:t>
      </w:r>
    </w:p>
    <w:p w:rsidR="00DE3B78" w:rsidRDefault="00AE43BB">
      <w:pPr>
        <w:pStyle w:val="CIENRIPSParagraphe"/>
      </w:pPr>
      <w:r>
        <w:t>Pour faciliter la rédaction et la mise en forme de votre communication, il est préféré d'utiliser ce modèle comme support pour rédiger votre contenu.</w:t>
      </w:r>
    </w:p>
    <w:p w:rsidR="00DE3B78" w:rsidRPr="00373289" w:rsidRDefault="00AE43BB" w:rsidP="00373289">
      <w:pPr>
        <w:pStyle w:val="CIENRIPSSous-Section"/>
        <w:rPr>
          <w:b/>
          <w:bCs/>
          <w:i w:val="0"/>
          <w:iCs/>
        </w:rPr>
      </w:pPr>
      <w:r w:rsidRPr="00373289">
        <w:rPr>
          <w:b/>
          <w:bCs/>
          <w:i w:val="0"/>
          <w:iCs/>
        </w:rPr>
        <w:t>Format de la page</w:t>
      </w:r>
    </w:p>
    <w:p w:rsidR="00DE3B78" w:rsidRDefault="00AE43BB">
      <w:pPr>
        <w:pStyle w:val="CIENRIPSParagraphe"/>
      </w:pPr>
      <w:r>
        <w:t>La page doit être au format A4 (210</w:t>
      </w:r>
      <w:r w:rsidR="00BA1C6B">
        <w:t xml:space="preserve"> </w:t>
      </w:r>
      <w:r>
        <w:t>mm sur 297</w:t>
      </w:r>
      <w:r w:rsidR="00BA1C6B">
        <w:t xml:space="preserve"> </w:t>
      </w:r>
      <w:r>
        <w:t>mm). Les marges sont définies comme suit :</w:t>
      </w:r>
    </w:p>
    <w:p w:rsidR="00DE3B78" w:rsidRDefault="00AE43BB" w:rsidP="00795E11">
      <w:pPr>
        <w:pStyle w:val="CIENRIPSParagraphe"/>
        <w:numPr>
          <w:ilvl w:val="0"/>
          <w:numId w:val="51"/>
        </w:numPr>
      </w:pPr>
      <w:r>
        <w:t xml:space="preserve">Haut = </w:t>
      </w:r>
      <w:r w:rsidR="00795E11">
        <w:t>Bas = 25 m</w:t>
      </w:r>
      <w:r>
        <w:t>m ;</w:t>
      </w:r>
    </w:p>
    <w:p w:rsidR="00DE3B78" w:rsidRDefault="00AE43BB" w:rsidP="00795E11">
      <w:pPr>
        <w:pStyle w:val="CIENRIPSParagraphe"/>
        <w:numPr>
          <w:ilvl w:val="0"/>
          <w:numId w:val="22"/>
        </w:numPr>
      </w:pPr>
      <w:r>
        <w:t xml:space="preserve">Gauche = Droite = </w:t>
      </w:r>
      <w:r w:rsidR="00795E11">
        <w:t>20</w:t>
      </w:r>
      <w:r w:rsidR="00C02EDB">
        <w:t xml:space="preserve"> </w:t>
      </w:r>
      <w:r>
        <w:t>mm.</w:t>
      </w:r>
    </w:p>
    <w:p w:rsidR="00DE3B78" w:rsidRDefault="00AE43BB" w:rsidP="00BB4DA2">
      <w:pPr>
        <w:pStyle w:val="CIENRIPSParagraphe"/>
      </w:pPr>
      <w:r>
        <w:t>La communication doit être présentée avec deux colonnes.</w:t>
      </w:r>
    </w:p>
    <w:p w:rsidR="00373289" w:rsidRPr="00373289" w:rsidRDefault="00373289" w:rsidP="00373289">
      <w:pPr>
        <w:pStyle w:val="CIENRIPSSous-Section"/>
        <w:rPr>
          <w:b/>
          <w:bCs/>
          <w:i w:val="0"/>
          <w:iCs/>
        </w:rPr>
      </w:pPr>
      <w:r w:rsidRPr="00373289">
        <w:rPr>
          <w:b/>
          <w:bCs/>
          <w:i w:val="0"/>
          <w:iCs/>
        </w:rPr>
        <w:t xml:space="preserve">Mise en forme de la communication </w:t>
      </w:r>
    </w:p>
    <w:p w:rsidR="001E3826" w:rsidRPr="001E3826" w:rsidRDefault="001E3826" w:rsidP="003A48E3">
      <w:pPr>
        <w:pStyle w:val="CIENRIPSParagraphe"/>
      </w:pPr>
      <w:r>
        <w:t>Un ensemble de style</w:t>
      </w:r>
      <w:r w:rsidR="00C52101">
        <w:t>s</w:t>
      </w:r>
      <w:r>
        <w:t xml:space="preserve"> de mise en forme sont déjà définis dans ce document. Les noms de ces styles commencent par « </w:t>
      </w:r>
      <w:r w:rsidR="003A48E3">
        <w:rPr>
          <w:b/>
          <w:bCs/>
          <w:i/>
          <w:iCs/>
        </w:rPr>
        <w:t>CIENRIPS</w:t>
      </w:r>
      <w:r>
        <w:t> ». Ainsi, et pour chaque élément de cette communication, vous pouvez choisir</w:t>
      </w:r>
      <w:r w:rsidR="00C52101">
        <w:t xml:space="preserve"> et appliquer</w:t>
      </w:r>
      <w:r>
        <w:t xml:space="preserve"> le style adéquat.</w:t>
      </w:r>
    </w:p>
    <w:p w:rsidR="001E3826" w:rsidRPr="00373289" w:rsidRDefault="001E3826" w:rsidP="005B4DB3">
      <w:pPr>
        <w:pStyle w:val="CIENRIPSSous-Section"/>
        <w:numPr>
          <w:ilvl w:val="1"/>
          <w:numId w:val="52"/>
        </w:numPr>
      </w:pPr>
      <w:r w:rsidRPr="00373289">
        <w:t>Les paragraphes</w:t>
      </w:r>
    </w:p>
    <w:p w:rsidR="00DE3B78" w:rsidRDefault="00AE43BB">
      <w:pPr>
        <w:pStyle w:val="CIENRIPSParagraphe"/>
      </w:pPr>
      <w:r>
        <w:t>Tout paragraphe doit avoir une indentation. Et il doit être justifié.</w:t>
      </w:r>
    </w:p>
    <w:p w:rsidR="00DE3B78" w:rsidRDefault="00AE43BB" w:rsidP="005B4DB3">
      <w:pPr>
        <w:pStyle w:val="CIENRIPSSous-Section"/>
        <w:numPr>
          <w:ilvl w:val="1"/>
          <w:numId w:val="52"/>
        </w:numPr>
      </w:pPr>
      <w:r>
        <w:t>Polices de caractère</w:t>
      </w:r>
    </w:p>
    <w:p w:rsidR="00DE3B78" w:rsidRDefault="00AE43BB">
      <w:pPr>
        <w:pStyle w:val="CIENRIPSParagraphe"/>
      </w:pPr>
      <w:r>
        <w:t xml:space="preserve">Tout le document doit utiliser la police </w:t>
      </w:r>
      <w:r>
        <w:rPr>
          <w:b/>
          <w:bCs/>
          <w:i/>
          <w:iCs/>
        </w:rPr>
        <w:t>Times New Roman</w:t>
      </w:r>
      <w:r>
        <w:t>.</w:t>
      </w:r>
      <w:r>
        <w:rPr>
          <w:b/>
          <w:bCs/>
          <w:i/>
          <w:iCs/>
        </w:rPr>
        <w:t xml:space="preserve"> </w:t>
      </w:r>
      <w:r>
        <w:t xml:space="preserve"> Autres polices de caractère peuvent être utilisées pour des utilisations/objectifs spécifiques.</w:t>
      </w:r>
    </w:p>
    <w:p w:rsidR="00DE3B78" w:rsidRDefault="00AE43BB" w:rsidP="00D70ED3">
      <w:pPr>
        <w:pStyle w:val="CIENRIPSParagraphe"/>
      </w:pPr>
      <w:r>
        <w:t xml:space="preserve">La recommandation des polices de caractères est détaillée dans </w:t>
      </w:r>
      <w:r w:rsidR="00D70ED3">
        <w:t>le Tableau</w:t>
      </w:r>
      <w:r>
        <w:t xml:space="preserve"> 1.</w:t>
      </w:r>
    </w:p>
    <w:p w:rsidR="00DE3B78" w:rsidRPr="00373289" w:rsidRDefault="00AE43BB" w:rsidP="005B4DB3">
      <w:pPr>
        <w:pStyle w:val="CIENRIPSSous-Section"/>
        <w:numPr>
          <w:ilvl w:val="1"/>
          <w:numId w:val="52"/>
        </w:numPr>
      </w:pPr>
      <w:r w:rsidRPr="00373289">
        <w:lastRenderedPageBreak/>
        <w:t>Titre de la communication et Auteurs</w:t>
      </w:r>
    </w:p>
    <w:p w:rsidR="00DE3B78" w:rsidRDefault="00AE43BB" w:rsidP="00A61A2D">
      <w:pPr>
        <w:pStyle w:val="CIENRIPSParagraphe"/>
      </w:pPr>
      <w:r>
        <w:t xml:space="preserve">Le titre est à la taille </w:t>
      </w:r>
      <w:r w:rsidR="00C2579C">
        <w:t>1</w:t>
      </w:r>
      <w:r w:rsidR="00A61A2D">
        <w:t>6</w:t>
      </w:r>
      <w:r>
        <w:t xml:space="preserve"> </w:t>
      </w:r>
      <w:r w:rsidR="00F57C2C">
        <w:t>pts</w:t>
      </w:r>
      <w:r>
        <w:t xml:space="preserve">. Le nom de l'auteur est mis à la taille 11 </w:t>
      </w:r>
      <w:r w:rsidR="00F57C2C">
        <w:t>pts</w:t>
      </w:r>
      <w:r>
        <w:t xml:space="preserve">.  L'affiliation de l'auteur est mise en italique et à 10 pt. Enfin, le courriel est mis à la police </w:t>
      </w:r>
      <w:r>
        <w:rPr>
          <w:b/>
          <w:bCs/>
          <w:i/>
          <w:iCs/>
        </w:rPr>
        <w:t>courrier</w:t>
      </w:r>
      <w:r>
        <w:t xml:space="preserve"> à 9 </w:t>
      </w:r>
      <w:r w:rsidR="00F57C2C">
        <w:t>pts</w:t>
      </w:r>
      <w:r>
        <w:t>.</w:t>
      </w:r>
    </w:p>
    <w:p w:rsidR="00AC1D77" w:rsidRPr="00AC1D77" w:rsidRDefault="00AC1D77" w:rsidP="00A61A2D">
      <w:pPr>
        <w:pStyle w:val="CIENRIPSParagraphe"/>
      </w:pPr>
    </w:p>
    <w:p w:rsidR="00AC1D77" w:rsidRPr="00AC1D77" w:rsidRDefault="00AC1D77" w:rsidP="00BB1881">
      <w:pPr>
        <w:pStyle w:val="CIENRIPSParagraphe"/>
        <w:spacing w:after="60"/>
        <w:ind w:firstLine="215"/>
        <w:jc w:val="center"/>
        <w:rPr>
          <w:b/>
          <w:bCs/>
          <w:sz w:val="18"/>
          <w:szCs w:val="22"/>
        </w:rPr>
      </w:pPr>
      <w:r w:rsidRPr="00AC1D77">
        <w:rPr>
          <w:b/>
          <w:bCs/>
          <w:sz w:val="18"/>
          <w:szCs w:val="22"/>
        </w:rPr>
        <w:t xml:space="preserve">Tableau 1: </w:t>
      </w:r>
      <w:r w:rsidR="00BB1881">
        <w:rPr>
          <w:sz w:val="18"/>
          <w:szCs w:val="22"/>
        </w:rPr>
        <w:t>Styles de texte</w:t>
      </w:r>
    </w:p>
    <w:tbl>
      <w:tblPr>
        <w:tblW w:w="4536" w:type="dxa"/>
        <w:tblInd w:w="10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704"/>
        <w:gridCol w:w="1564"/>
        <w:gridCol w:w="851"/>
        <w:gridCol w:w="1417"/>
      </w:tblGrid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EntteCentr"/>
            </w:pPr>
            <w:r>
              <w:t>Taille  police</w:t>
            </w:r>
          </w:p>
        </w:tc>
        <w:tc>
          <w:tcPr>
            <w:tcW w:w="383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EntteCentr"/>
            </w:pPr>
            <w:r>
              <w:t>Apparence (Police Time New Roman ou Times)</w:t>
            </w:r>
          </w:p>
        </w:tc>
      </w:tr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E43BB" w:rsidRDefault="00AE43BB"/>
        </w:tc>
        <w:tc>
          <w:tcPr>
            <w:tcW w:w="1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Régulier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Gras</w:t>
            </w:r>
          </w:p>
        </w:tc>
      </w:tr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E3B78" w:rsidRDefault="005D258F" w:rsidP="00415996">
            <w:pPr>
              <w:pStyle w:val="CIENRIPSTableauCellule"/>
              <w:jc w:val="center"/>
            </w:pPr>
            <w:r>
              <w:t>9</w:t>
            </w:r>
          </w:p>
        </w:tc>
        <w:tc>
          <w:tcPr>
            <w:tcW w:w="1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Légende d'un tableau (en petit majuscule), légende d'une figure, une référence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Une référence (</w:t>
            </w:r>
            <w:r w:rsidR="00F57C2C">
              <w:t>partielle</w:t>
            </w:r>
            <w:r>
              <w:t>)</w:t>
            </w:r>
          </w:p>
        </w:tc>
      </w:tr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E3B78" w:rsidRDefault="00AE43BB" w:rsidP="00415996">
            <w:pPr>
              <w:pStyle w:val="CIENRIPSTableauCellule"/>
              <w:jc w:val="center"/>
            </w:pPr>
            <w:r>
              <w:t>9</w:t>
            </w:r>
          </w:p>
        </w:tc>
        <w:tc>
          <w:tcPr>
            <w:tcW w:w="1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 w:rsidP="00113CE4">
            <w:pPr>
              <w:pStyle w:val="CIENRIPSTableauCellule"/>
            </w:pPr>
            <w:r>
              <w:t>Courriel de l'auteur,</w:t>
            </w:r>
          </w:p>
          <w:p w:rsidR="00DE3B78" w:rsidRDefault="00AE43BB">
            <w:pPr>
              <w:pStyle w:val="CIENRIPSTableauCellule"/>
            </w:pPr>
            <w:r>
              <w:t>cellule d'un tableau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Corps du résumé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Entête du résumé</w:t>
            </w:r>
          </w:p>
        </w:tc>
      </w:tr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E3B78" w:rsidRDefault="00AE43BB" w:rsidP="00415996">
            <w:pPr>
              <w:pStyle w:val="CIENRIPSTableauCellule"/>
              <w:jc w:val="center"/>
            </w:pPr>
            <w:r>
              <w:t>10</w:t>
            </w:r>
          </w:p>
        </w:tc>
        <w:tc>
          <w:tcPr>
            <w:tcW w:w="1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Section (titre 1 en petit majuscule),</w:t>
            </w:r>
          </w:p>
          <w:p w:rsidR="00DE3B78" w:rsidRDefault="00AE43BB">
            <w:pPr>
              <w:pStyle w:val="CIENRIPSTableauCellule"/>
            </w:pPr>
            <w:r>
              <w:t>paragraphe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Sous-section, sous-sous-section, affiliation de l'auteur</w:t>
            </w:r>
          </w:p>
        </w:tc>
      </w:tr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E3B78" w:rsidRDefault="00AE43BB" w:rsidP="00415996">
            <w:pPr>
              <w:pStyle w:val="CIENRIPSTableauCellule"/>
              <w:jc w:val="center"/>
            </w:pPr>
            <w:r>
              <w:t>11</w:t>
            </w:r>
          </w:p>
        </w:tc>
        <w:tc>
          <w:tcPr>
            <w:tcW w:w="1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Nom de l'auteur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</w:tr>
      <w:tr w:rsidR="00DE3B78" w:rsidTr="00432B72">
        <w:tblPrEx>
          <w:tblCellMar>
            <w:top w:w="0" w:type="dxa"/>
            <w:bottom w:w="0" w:type="dxa"/>
          </w:tblCellMar>
        </w:tblPrEx>
        <w:tc>
          <w:tcPr>
            <w:tcW w:w="7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E3B78" w:rsidRDefault="00C2579C" w:rsidP="00A61A2D">
            <w:pPr>
              <w:pStyle w:val="CIENRIPSTableauCellule"/>
              <w:jc w:val="center"/>
            </w:pPr>
            <w:r>
              <w:t>1</w:t>
            </w:r>
            <w:r w:rsidR="00A61A2D">
              <w:t>6</w:t>
            </w:r>
          </w:p>
        </w:tc>
        <w:tc>
          <w:tcPr>
            <w:tcW w:w="1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AE43BB">
            <w:pPr>
              <w:pStyle w:val="CIENRIPSTableauCellule"/>
            </w:pPr>
            <w:r>
              <w:t>Titre de la communication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E3B78" w:rsidRDefault="00DE3B78">
            <w:pPr>
              <w:pStyle w:val="CIENRIPSTableauCellule"/>
            </w:pPr>
          </w:p>
        </w:tc>
      </w:tr>
    </w:tbl>
    <w:p w:rsidR="00DE3B78" w:rsidRDefault="00DE3B78">
      <w:pPr>
        <w:pStyle w:val="CIENRIPSParagraphe"/>
      </w:pPr>
    </w:p>
    <w:p w:rsidR="00931D85" w:rsidRDefault="00AE43BB" w:rsidP="00931D85">
      <w:pPr>
        <w:pStyle w:val="CIENRIPSParagraphe"/>
      </w:pPr>
      <w:r>
        <w:t>Le titre de la communication ainsi que les informations sur les auteurs sont centrés dans une seule colonne.</w:t>
      </w:r>
    </w:p>
    <w:p w:rsidR="00DE3B78" w:rsidRDefault="00AE43BB" w:rsidP="00931D85">
      <w:pPr>
        <w:pStyle w:val="CIENRIPSParagraphe"/>
      </w:pPr>
      <w:r>
        <w:t>Le premier caractère de chaque mot du titre de la communication doit être mis en majuscule à l'exception des mots de liaisons.</w:t>
      </w:r>
    </w:p>
    <w:p w:rsidR="00DE3B78" w:rsidRPr="00373289" w:rsidRDefault="00AE43BB" w:rsidP="00C57210">
      <w:pPr>
        <w:pStyle w:val="CIENRIPSSous-Section"/>
        <w:numPr>
          <w:ilvl w:val="1"/>
          <w:numId w:val="52"/>
        </w:numPr>
      </w:pPr>
      <w:r w:rsidRPr="00373289">
        <w:t xml:space="preserve">Figures </w:t>
      </w:r>
      <w:r w:rsidR="00C57210">
        <w:t>et</w:t>
      </w:r>
      <w:r w:rsidRPr="00373289">
        <w:t xml:space="preserve"> Table</w:t>
      </w:r>
      <w:r w:rsidR="00454C05">
        <w:t>aux</w:t>
      </w:r>
    </w:p>
    <w:p w:rsidR="00DE3B78" w:rsidRDefault="00AE43BB">
      <w:pPr>
        <w:pStyle w:val="CIENRIPSParagraphe"/>
      </w:pPr>
      <w:r>
        <w:t>Les figures et les tableaux sont centrés.</w:t>
      </w:r>
    </w:p>
    <w:p w:rsidR="00DE3B78" w:rsidRPr="00C52101" w:rsidRDefault="00C52101">
      <w:pPr>
        <w:pStyle w:val="CIENRIPSParagraphe"/>
      </w:pPr>
      <w:r w:rsidRPr="00C52101">
        <w:lastRenderedPageBreak/>
        <w:t xml:space="preserve">Il est recommandé d’utiliser des couleurs </w:t>
      </w:r>
      <w:r w:rsidR="00E12F3A" w:rsidRPr="00C52101">
        <w:t>contrasté</w:t>
      </w:r>
      <w:r w:rsidR="00E12F3A">
        <w:t>e</w:t>
      </w:r>
      <w:r w:rsidR="00E12F3A" w:rsidRPr="00C52101">
        <w:t>s</w:t>
      </w:r>
      <w:r w:rsidRPr="00C52101">
        <w:t xml:space="preserve"> afin d’améliorer la lisibilité des figures sur écran de l’ordinateur et sur le papier</w:t>
      </w:r>
      <w:r w:rsidR="00AE43BB" w:rsidRPr="00C52101">
        <w:t>.</w:t>
      </w:r>
    </w:p>
    <w:p w:rsidR="00DE3B78" w:rsidRDefault="00B200B4" w:rsidP="00714A19">
      <w:pPr>
        <w:pStyle w:val="CIENRIPSParagraphe"/>
      </w:pPr>
      <w:r w:rsidRPr="00822833">
        <w:t xml:space="preserve">La figure </w:t>
      </w:r>
      <w:r w:rsidR="00B84CD3">
        <w:t>1</w:t>
      </w:r>
      <w:r w:rsidR="00AE43BB" w:rsidRPr="00822833">
        <w:t xml:space="preserve"> </w:t>
      </w:r>
      <w:r w:rsidRPr="00822833">
        <w:t xml:space="preserve">montre un exemple d’une image en basse </w:t>
      </w:r>
      <w:r w:rsidR="00822833" w:rsidRPr="00822833">
        <w:t>résolution</w:t>
      </w:r>
      <w:r w:rsidRPr="00822833">
        <w:t xml:space="preserve">. </w:t>
      </w:r>
      <w:r w:rsidR="00822833">
        <w:t>Il est ainsi conseillé d</w:t>
      </w:r>
      <w:r w:rsidR="00E323F8">
        <w:t xml:space="preserve">e ne pas </w:t>
      </w:r>
      <w:r w:rsidR="00822833">
        <w:t>insérer dans vos communications des images avec une telle qualité</w:t>
      </w:r>
      <w:r w:rsidR="00E323F8">
        <w:t xml:space="preserve">. </w:t>
      </w:r>
      <w:r w:rsidR="00A465DE">
        <w:t xml:space="preserve">La figure </w:t>
      </w:r>
      <w:r w:rsidR="00B84CD3">
        <w:t>2</w:t>
      </w:r>
      <w:r w:rsidR="00A465DE">
        <w:t xml:space="preserve"> montre une image avec une résolution acceptable.</w:t>
      </w:r>
    </w:p>
    <w:p w:rsidR="00DE3B78" w:rsidRPr="00714A19" w:rsidRDefault="00A465DE" w:rsidP="00A465DE">
      <w:pPr>
        <w:pStyle w:val="CIENRIPSParagraphe"/>
      </w:pPr>
      <w:r w:rsidRPr="00A465DE">
        <w:t xml:space="preserve">Les </w:t>
      </w:r>
      <w:r>
        <w:t xml:space="preserve">numéros séquentiels des </w:t>
      </w:r>
      <w:r w:rsidRPr="00A465DE">
        <w:t>légendes des figures doivent utilise</w:t>
      </w:r>
      <w:r>
        <w:t>r</w:t>
      </w:r>
      <w:r w:rsidRPr="00A465DE">
        <w:t xml:space="preserve"> une numérotation arabe</w:t>
      </w:r>
      <w:r w:rsidR="00714A19">
        <w:t xml:space="preserve"> (Fig. 1 et Fig. 2)</w:t>
      </w:r>
      <w:r>
        <w:t>.</w:t>
      </w:r>
    </w:p>
    <w:p w:rsidR="00DE3B78" w:rsidRPr="00714A19" w:rsidRDefault="008E3705" w:rsidP="00B200B4">
      <w:pPr>
        <w:pStyle w:val="Standard"/>
        <w:jc w:val="center"/>
        <w:rPr>
          <w:lang w:val="fr-FR"/>
        </w:rPr>
      </w:pPr>
      <w:r>
        <w:rPr>
          <w:noProof/>
          <w:lang w:val="fr-FR" w:eastAsia="fr-FR"/>
        </w:rPr>
        <w:drawing>
          <wp:inline distT="0" distB="0" distL="0" distR="0">
            <wp:extent cx="2941320" cy="758825"/>
            <wp:effectExtent l="19050" t="0" r="0" b="0"/>
            <wp:docPr id="16" name="Image 16" descr="C:\Users\hp\Desktop\Sans tit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hp\Desktop\Sans titre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75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B78" w:rsidRPr="00AC1D77" w:rsidRDefault="00AE43BB" w:rsidP="005D258F">
      <w:pPr>
        <w:pStyle w:val="CIENRIPSFigureLgendeUni-ligne"/>
        <w:rPr>
          <w:b w:val="0"/>
          <w:bCs w:val="0"/>
        </w:rPr>
      </w:pPr>
      <w:r w:rsidRPr="00AC1D77">
        <w:t xml:space="preserve">Fig. </w:t>
      </w:r>
      <w:r w:rsidR="00B84CD3" w:rsidRPr="00AC1D77">
        <w:t>1</w:t>
      </w:r>
      <w:r w:rsidR="005D258F">
        <w:t>:</w:t>
      </w:r>
      <w:r w:rsidR="005D258F" w:rsidRPr="00AC1D77">
        <w:t xml:space="preserve"> </w:t>
      </w:r>
      <w:r w:rsidR="005D258F" w:rsidRPr="004D23E4">
        <w:rPr>
          <w:b w:val="0"/>
          <w:bCs w:val="0"/>
        </w:rPr>
        <w:t>Exemple</w:t>
      </w:r>
      <w:r w:rsidR="00DB5DAE" w:rsidRPr="00AC1D77">
        <w:rPr>
          <w:b w:val="0"/>
          <w:bCs w:val="0"/>
        </w:rPr>
        <w:t xml:space="preserve"> d’une image en basse résolution</w:t>
      </w:r>
    </w:p>
    <w:p w:rsidR="00DE3B78" w:rsidRPr="00AC1D77" w:rsidRDefault="008E3705" w:rsidP="003A7171">
      <w:pPr>
        <w:pStyle w:val="Standard"/>
        <w:jc w:val="center"/>
        <w:rPr>
          <w:lang w:val="fr-FR"/>
        </w:rPr>
      </w:pPr>
      <w:r>
        <w:rPr>
          <w:noProof/>
          <w:lang w:val="fr-FR" w:eastAsia="fr-FR"/>
        </w:rPr>
        <w:drawing>
          <wp:inline distT="0" distB="0" distL="0" distR="0">
            <wp:extent cx="2967355" cy="828040"/>
            <wp:effectExtent l="19050" t="0" r="4445" b="0"/>
            <wp:docPr id="11" name="Image 2" descr="http://cienrips.ats-tn.net/images/enrgRen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http://cienrips.ats-tn.net/images/enrgRen5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355" cy="828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B78" w:rsidRPr="00B84CD3" w:rsidRDefault="00AE43BB" w:rsidP="005D258F">
      <w:pPr>
        <w:pStyle w:val="CIENRIPSFigureLgendeUni-ligne"/>
      </w:pPr>
      <w:r w:rsidRPr="00B84CD3">
        <w:t xml:space="preserve">Fig. </w:t>
      </w:r>
      <w:r w:rsidR="00B84CD3" w:rsidRPr="00B84CD3">
        <w:t>2</w:t>
      </w:r>
      <w:r w:rsidR="005D258F">
        <w:t>:</w:t>
      </w:r>
      <w:r w:rsidR="005D258F" w:rsidRPr="00B84CD3">
        <w:t xml:space="preserve"> </w:t>
      </w:r>
      <w:r w:rsidR="005D258F" w:rsidRPr="004D23E4">
        <w:rPr>
          <w:b w:val="0"/>
          <w:bCs w:val="0"/>
        </w:rPr>
        <w:t>Exemple</w:t>
      </w:r>
      <w:r w:rsidR="00E323F8" w:rsidRPr="004D23E4">
        <w:rPr>
          <w:b w:val="0"/>
          <w:bCs w:val="0"/>
        </w:rPr>
        <w:t xml:space="preserve"> d’une</w:t>
      </w:r>
      <w:r w:rsidR="00E323F8" w:rsidRPr="00AC1D77">
        <w:rPr>
          <w:b w:val="0"/>
          <w:bCs w:val="0"/>
        </w:rPr>
        <w:t xml:space="preserve"> image avec une résolution acceptable</w:t>
      </w:r>
    </w:p>
    <w:p w:rsidR="002E5844" w:rsidRDefault="002E5844" w:rsidP="005B4DB3">
      <w:pPr>
        <w:pStyle w:val="CIENRIPSSous-Section"/>
        <w:numPr>
          <w:ilvl w:val="1"/>
          <w:numId w:val="52"/>
        </w:numPr>
      </w:pPr>
      <w:r>
        <w:t>Equations</w:t>
      </w:r>
    </w:p>
    <w:p w:rsidR="002E5844" w:rsidRPr="002E5844" w:rsidRDefault="002E5844" w:rsidP="004D23E4">
      <w:pPr>
        <w:pStyle w:val="MTDisplayEquation"/>
        <w:tabs>
          <w:tab w:val="clear" w:pos="4540"/>
          <w:tab w:val="center" w:pos="4395"/>
        </w:tabs>
        <w:jc w:val="left"/>
        <w:rPr>
          <w:sz w:val="20"/>
          <w:szCs w:val="20"/>
        </w:rPr>
      </w:pPr>
      <w:r w:rsidRPr="009C49EC">
        <w:rPr>
          <w:position w:val="-30"/>
        </w:rPr>
        <w:object w:dxaOrig="12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3.95pt" o:ole="">
            <v:imagedata r:id="rId14" o:title=""/>
          </v:shape>
          <o:OLEObject Type="Embed" ProgID="Equation.DSMT4" ShapeID="_x0000_i1025" DrawAspect="Content" ObjectID="_1570956314" r:id="rId15"/>
        </w:object>
      </w:r>
      <w:r>
        <w:tab/>
      </w:r>
      <w:r w:rsidRPr="002E5844">
        <w:rPr>
          <w:sz w:val="20"/>
          <w:szCs w:val="20"/>
        </w:rPr>
        <w:fldChar w:fldCharType="begin"/>
      </w:r>
      <w:r w:rsidRPr="002E5844">
        <w:rPr>
          <w:sz w:val="20"/>
          <w:szCs w:val="20"/>
        </w:rPr>
        <w:instrText xml:space="preserve"> MACROBUTTON MTEditEqu</w:instrText>
      </w:r>
      <w:r w:rsidRPr="002E5844">
        <w:rPr>
          <w:sz w:val="20"/>
          <w:szCs w:val="20"/>
        </w:rPr>
        <w:instrText>a</w:instrText>
      </w:r>
      <w:r w:rsidRPr="002E5844">
        <w:rPr>
          <w:sz w:val="20"/>
          <w:szCs w:val="20"/>
        </w:rPr>
        <w:instrText xml:space="preserve">tionSection2 </w:instrText>
      </w:r>
      <w:r w:rsidRPr="002E5844">
        <w:rPr>
          <w:rStyle w:val="MTEquationSection"/>
          <w:sz w:val="20"/>
          <w:szCs w:val="20"/>
        </w:rPr>
        <w:instrText>Equation Chapter 1 Section 1</w:instrText>
      </w:r>
      <w:r w:rsidRPr="002E5844">
        <w:rPr>
          <w:sz w:val="20"/>
          <w:szCs w:val="20"/>
        </w:rPr>
        <w:fldChar w:fldCharType="begin"/>
      </w:r>
      <w:r w:rsidRPr="002E5844">
        <w:rPr>
          <w:sz w:val="20"/>
          <w:szCs w:val="20"/>
        </w:rPr>
        <w:instrText xml:space="preserve"> SEQ MTEqn \r \h \* MERGEFORMAT </w:instrText>
      </w:r>
      <w:r w:rsidRPr="002E5844">
        <w:rPr>
          <w:sz w:val="20"/>
          <w:szCs w:val="20"/>
        </w:rPr>
        <w:fldChar w:fldCharType="end"/>
      </w:r>
      <w:r w:rsidRPr="002E5844">
        <w:rPr>
          <w:sz w:val="20"/>
          <w:szCs w:val="20"/>
        </w:rPr>
        <w:fldChar w:fldCharType="begin"/>
      </w:r>
      <w:r w:rsidRPr="002E5844">
        <w:rPr>
          <w:sz w:val="20"/>
          <w:szCs w:val="20"/>
        </w:rPr>
        <w:instrText xml:space="preserve"> SEQ MTSec \r 1 \h \* MERGEFORMAT </w:instrText>
      </w:r>
      <w:r w:rsidRPr="002E5844">
        <w:rPr>
          <w:sz w:val="20"/>
          <w:szCs w:val="20"/>
        </w:rPr>
        <w:fldChar w:fldCharType="end"/>
      </w:r>
      <w:r w:rsidRPr="002E5844">
        <w:rPr>
          <w:sz w:val="20"/>
          <w:szCs w:val="20"/>
        </w:rPr>
        <w:fldChar w:fldCharType="begin"/>
      </w:r>
      <w:r w:rsidRPr="002E5844">
        <w:rPr>
          <w:sz w:val="20"/>
          <w:szCs w:val="20"/>
        </w:rPr>
        <w:instrText xml:space="preserve"> SEQ MTChap \r 1 \h \* MERGEFORMAT </w:instrText>
      </w:r>
      <w:r w:rsidRPr="002E5844">
        <w:rPr>
          <w:sz w:val="20"/>
          <w:szCs w:val="20"/>
        </w:rPr>
        <w:fldChar w:fldCharType="end"/>
      </w:r>
      <w:r w:rsidRPr="002E5844">
        <w:rPr>
          <w:sz w:val="20"/>
          <w:szCs w:val="20"/>
        </w:rPr>
        <w:fldChar w:fldCharType="end"/>
      </w:r>
      <w:r w:rsidRPr="002E5844">
        <w:rPr>
          <w:sz w:val="20"/>
          <w:szCs w:val="20"/>
        </w:rPr>
        <w:fldChar w:fldCharType="begin"/>
      </w:r>
      <w:r w:rsidRPr="002E5844">
        <w:rPr>
          <w:sz w:val="20"/>
          <w:szCs w:val="20"/>
        </w:rPr>
        <w:instrText xml:space="preserve"> MACROBUTTON MTPlaceRef \* MERGEFORMAT </w:instrText>
      </w:r>
      <w:r w:rsidRPr="002E5844">
        <w:rPr>
          <w:sz w:val="20"/>
          <w:szCs w:val="20"/>
        </w:rPr>
        <w:fldChar w:fldCharType="begin"/>
      </w:r>
      <w:r w:rsidRPr="002E5844">
        <w:rPr>
          <w:sz w:val="20"/>
          <w:szCs w:val="20"/>
        </w:rPr>
        <w:instrText xml:space="preserve"> SEQ MTEqn \h \* MERGEFORMAT </w:instrText>
      </w:r>
      <w:r w:rsidRPr="002E5844">
        <w:rPr>
          <w:sz w:val="20"/>
          <w:szCs w:val="20"/>
        </w:rPr>
        <w:fldChar w:fldCharType="end"/>
      </w:r>
      <w:bookmarkStart w:id="0" w:name="ZEqnNum685577"/>
      <w:r w:rsidRPr="002E5844">
        <w:rPr>
          <w:sz w:val="20"/>
          <w:szCs w:val="20"/>
        </w:rPr>
        <w:instrText>(</w:instrText>
      </w:r>
      <w:fldSimple w:instr=" SEQ MTEqn \c \* Arabic \* MERGEFORMAT ">
        <w:r w:rsidRPr="002E5844">
          <w:rPr>
            <w:noProof/>
            <w:sz w:val="20"/>
            <w:szCs w:val="20"/>
          </w:rPr>
          <w:instrText>1</w:instrText>
        </w:r>
      </w:fldSimple>
      <w:r w:rsidRPr="002E5844">
        <w:rPr>
          <w:sz w:val="20"/>
          <w:szCs w:val="20"/>
        </w:rPr>
        <w:instrText>)</w:instrText>
      </w:r>
      <w:bookmarkEnd w:id="0"/>
      <w:r w:rsidRPr="002E5844">
        <w:rPr>
          <w:sz w:val="20"/>
          <w:szCs w:val="20"/>
        </w:rPr>
        <w:fldChar w:fldCharType="end"/>
      </w:r>
    </w:p>
    <w:p w:rsidR="00DE3B78" w:rsidRDefault="00CB5A9E" w:rsidP="005B4DB3">
      <w:pPr>
        <w:pStyle w:val="CIENRIPSSous-Section"/>
        <w:numPr>
          <w:ilvl w:val="1"/>
          <w:numId w:val="52"/>
        </w:numPr>
      </w:pPr>
      <w:r>
        <w:t xml:space="preserve">Les </w:t>
      </w:r>
      <w:r w:rsidR="00E12F3A">
        <w:t>légendes</w:t>
      </w:r>
      <w:r>
        <w:t xml:space="preserve"> des tables</w:t>
      </w:r>
    </w:p>
    <w:p w:rsidR="00DE3B78" w:rsidRPr="00931D85" w:rsidRDefault="00931D85" w:rsidP="00714A19">
      <w:pPr>
        <w:pStyle w:val="CIENRIPSParagraphe"/>
      </w:pPr>
      <w:r w:rsidRPr="00931D85">
        <w:t xml:space="preserve">Les tables sont numérotées pas </w:t>
      </w:r>
      <w:r w:rsidR="00714A19" w:rsidRPr="00931D85">
        <w:t xml:space="preserve">des numéros </w:t>
      </w:r>
      <w:r w:rsidR="00714A19">
        <w:t>arabes</w:t>
      </w:r>
      <w:r w:rsidRPr="00931D85">
        <w:t>.</w:t>
      </w:r>
      <w:r w:rsidR="00AE43BB" w:rsidRPr="00931D85">
        <w:t xml:space="preserve"> </w:t>
      </w:r>
      <w:r>
        <w:t xml:space="preserve">La légende d’une table est centrée, de taille </w:t>
      </w:r>
      <w:r w:rsidR="00714A19">
        <w:t>9</w:t>
      </w:r>
      <w:r>
        <w:t xml:space="preserve"> pts </w:t>
      </w:r>
      <w:r w:rsidR="00714A19">
        <w:t>et de style Times New Romain</w:t>
      </w:r>
      <w:r w:rsidR="00AE43BB" w:rsidRPr="00931D85">
        <w:t>.</w:t>
      </w:r>
      <w:r>
        <w:t xml:space="preserve"> Contrairement aux figures, les légendes tables sont positionnées ava</w:t>
      </w:r>
      <w:r w:rsidR="00373289">
        <w:t>nt la table (comme la légende du Tableau</w:t>
      </w:r>
      <w:r>
        <w:t xml:space="preserve"> 1)</w:t>
      </w:r>
      <w:r w:rsidR="00AE43BB" w:rsidRPr="00931D85">
        <w:t>.</w:t>
      </w:r>
    </w:p>
    <w:p w:rsidR="008E726E" w:rsidRPr="00373289" w:rsidRDefault="009275F1" w:rsidP="005B4DB3">
      <w:pPr>
        <w:pStyle w:val="CIENRIPSSous-Section"/>
        <w:numPr>
          <w:ilvl w:val="1"/>
          <w:numId w:val="52"/>
        </w:numPr>
      </w:pPr>
      <w:r w:rsidRPr="00373289">
        <w:t>En-tête, pied de page</w:t>
      </w:r>
      <w:r w:rsidR="008E726E" w:rsidRPr="00373289">
        <w:t xml:space="preserve"> et numérotation des pages</w:t>
      </w:r>
    </w:p>
    <w:p w:rsidR="00DE3B78" w:rsidRPr="00A465DE" w:rsidRDefault="00A465DE" w:rsidP="009275F1">
      <w:pPr>
        <w:pStyle w:val="CIENRIPSParagraphe"/>
      </w:pPr>
      <w:r w:rsidRPr="008E726E">
        <w:t>Les auteurs sont priés de ne rien insérer dans l’en</w:t>
      </w:r>
      <w:r w:rsidR="009275F1">
        <w:t>-</w:t>
      </w:r>
      <w:r w:rsidRPr="008E726E">
        <w:t xml:space="preserve">tête le </w:t>
      </w:r>
      <w:r w:rsidR="009275F1">
        <w:t>pied</w:t>
      </w:r>
      <w:r w:rsidRPr="008E726E">
        <w:t xml:space="preserve"> de page de la communication. </w:t>
      </w:r>
      <w:r w:rsidRPr="00A465DE">
        <w:t>Même la numérotation des pages n</w:t>
      </w:r>
      <w:r w:rsidR="00404843">
        <w:t>e doit pas être insérée</w:t>
      </w:r>
      <w:r w:rsidRPr="00A465DE">
        <w:t>.</w:t>
      </w:r>
    </w:p>
    <w:p w:rsidR="00DE3B78" w:rsidRPr="009275F1" w:rsidRDefault="009275F1" w:rsidP="005B4DB3">
      <w:pPr>
        <w:pStyle w:val="CIENRIPSSous-Section"/>
        <w:numPr>
          <w:ilvl w:val="1"/>
          <w:numId w:val="52"/>
        </w:numPr>
      </w:pPr>
      <w:r w:rsidRPr="009275F1">
        <w:t>Liens hypertextes</w:t>
      </w:r>
    </w:p>
    <w:p w:rsidR="00DE3B78" w:rsidRDefault="00432B72" w:rsidP="005A240C">
      <w:pPr>
        <w:pStyle w:val="CIENRIPSParagraphe"/>
      </w:pPr>
      <w:r>
        <w:t>Les liens hypertexte</w:t>
      </w:r>
      <w:r w:rsidR="009275F1">
        <w:t xml:space="preserve"> ne doivent pas être utilisés. Pour </w:t>
      </w:r>
      <w:r>
        <w:t>signaler</w:t>
      </w:r>
      <w:r w:rsidR="009275F1">
        <w:t xml:space="preserve"> un lien, vous pouvez utiliser une citation d’une référence bibliographique, une note de bas de page</w:t>
      </w:r>
      <w:r w:rsidR="009275F1">
        <w:rPr>
          <w:rStyle w:val="Appelnotedebasdep"/>
        </w:rPr>
        <w:footnoteReference w:id="1"/>
      </w:r>
      <w:r w:rsidR="009275F1">
        <w:t xml:space="preserve"> ou expliciter le lien entre parenthèse</w:t>
      </w:r>
      <w:r w:rsidR="00E12F3A">
        <w:t>s</w:t>
      </w:r>
      <w:r w:rsidR="009275F1">
        <w:t>.</w:t>
      </w:r>
    </w:p>
    <w:p w:rsidR="00DE3B78" w:rsidRDefault="00AE43BB" w:rsidP="00373289">
      <w:pPr>
        <w:pStyle w:val="CIENRIPSSection"/>
        <w:numPr>
          <w:ilvl w:val="0"/>
          <w:numId w:val="49"/>
        </w:numPr>
        <w:jc w:val="left"/>
      </w:pPr>
      <w:r w:rsidRPr="00373289">
        <w:t>Le</w:t>
      </w:r>
      <w:r>
        <w:t>s Références bibliographiques</w:t>
      </w:r>
    </w:p>
    <w:p w:rsidR="00984C66" w:rsidRDefault="00100577" w:rsidP="00984C66">
      <w:pPr>
        <w:pStyle w:val="CIENRIPSParagraphe"/>
      </w:pPr>
      <w:r w:rsidRPr="00984C66">
        <w:t>La section relative aux références bibliographiques ne doit pas être numérotée. La police de caractères des références bibliographiques sont mis à la taille 8 pts.</w:t>
      </w:r>
      <w:r w:rsidR="00AE43BB" w:rsidRPr="00984C66">
        <w:t xml:space="preserve"> </w:t>
      </w:r>
    </w:p>
    <w:p w:rsidR="00984C66" w:rsidRDefault="00984C66" w:rsidP="00984C66">
      <w:pPr>
        <w:pStyle w:val="CIENRIPSParagraphe"/>
      </w:pPr>
      <w:r>
        <w:t>Les auteurs sont priés de bien soigner la mise en forme des différentes références bibliographiques.</w:t>
      </w:r>
    </w:p>
    <w:p w:rsidR="00984C66" w:rsidRDefault="00984C66" w:rsidP="00984C66">
      <w:pPr>
        <w:pStyle w:val="CIENRIPSParagraphe"/>
      </w:pPr>
      <w:r>
        <w:t>Pour citer une référence bibliographique, il suffit de mettre le numéro de la référence entre crochet (exemple [1]).</w:t>
      </w:r>
    </w:p>
    <w:p w:rsidR="000D3721" w:rsidRDefault="000D3721" w:rsidP="000D3721">
      <w:pPr>
        <w:pStyle w:val="CIENRIPSParagraphe"/>
      </w:pPr>
      <w:r w:rsidRPr="000D3721">
        <w:lastRenderedPageBreak/>
        <w:t>Des exemples de mises en forme des références bibliographiques sont énumérés ci</w:t>
      </w:r>
      <w:r>
        <w:t>-</w:t>
      </w:r>
      <w:r w:rsidRPr="000D3721">
        <w:t>dessous :</w:t>
      </w:r>
      <w:r>
        <w:t xml:space="preserve"> 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livre</w:t>
      </w:r>
      <w:r w:rsidR="00AE43BB" w:rsidRPr="00984C66">
        <w:t xml:space="preserve"> [1]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livre d’une série</w:t>
      </w:r>
      <w:r w:rsidR="00AE43BB" w:rsidRPr="00984C66">
        <w:t xml:space="preserve"> [2]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</w:t>
      </w:r>
      <w:r w:rsidR="00081DBA">
        <w:t xml:space="preserve"> un</w:t>
      </w:r>
      <w:r>
        <w:t xml:space="preserve"> article d’un journal</w:t>
      </w:r>
      <w:r w:rsidR="00AE43BB" w:rsidRPr="00984C66">
        <w:t xml:space="preserve"> [3]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article d’une conférence</w:t>
      </w:r>
      <w:r w:rsidR="00AE43BB" w:rsidRPr="00984C66">
        <w:t xml:space="preserve"> [4]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brevet</w:t>
      </w:r>
      <w:r w:rsidR="00AE43BB" w:rsidRPr="00984C66">
        <w:t xml:space="preserve"> [5]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site Web</w:t>
      </w:r>
      <w:r w:rsidR="00AE43BB" w:rsidRPr="00984C66">
        <w:t xml:space="preserve"> [6]</w:t>
      </w:r>
    </w:p>
    <w:p w:rsidR="00DE3B78" w:rsidRPr="00984C66" w:rsidRDefault="00984C6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e page Web</w:t>
      </w:r>
      <w:r w:rsidR="00AE43BB" w:rsidRPr="00984C66">
        <w:t xml:space="preserve"> [7]</w:t>
      </w:r>
    </w:p>
    <w:p w:rsidR="00DE3B78" w:rsidRPr="00984C66" w:rsidRDefault="004C44DA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manuel technique</w:t>
      </w:r>
      <w:r w:rsidR="00AE43BB" w:rsidRPr="00984C66">
        <w:t xml:space="preserve"> [8]</w:t>
      </w:r>
    </w:p>
    <w:p w:rsidR="00DE3B78" w:rsidRPr="00984C66" w:rsidRDefault="004C44DA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e fiche technique</w:t>
      </w:r>
      <w:r w:rsidR="00AE43BB" w:rsidRPr="00984C66">
        <w:t xml:space="preserve"> [9]</w:t>
      </w:r>
    </w:p>
    <w:p w:rsidR="00DE3B78" w:rsidRPr="00984C66" w:rsidRDefault="000C307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mémoire de thèse, d’un mastère ou  d’un PFE</w:t>
      </w:r>
      <w:r w:rsidR="00AE43BB" w:rsidRPr="00984C66">
        <w:t xml:space="preserve"> [10]</w:t>
      </w:r>
    </w:p>
    <w:p w:rsidR="00DE3B78" w:rsidRPr="00984C66" w:rsidRDefault="000C307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rapport technique</w:t>
      </w:r>
      <w:r w:rsidR="00AE43BB" w:rsidRPr="00984C66">
        <w:t xml:space="preserve"> [11]</w:t>
      </w:r>
    </w:p>
    <w:p w:rsidR="00DE3B78" w:rsidRPr="00984C66" w:rsidRDefault="000C3076" w:rsidP="005B4DB3">
      <w:pPr>
        <w:pStyle w:val="CIENRIPSParagraphe"/>
        <w:numPr>
          <w:ilvl w:val="0"/>
          <w:numId w:val="53"/>
        </w:numPr>
        <w:ind w:left="709" w:hanging="283"/>
      </w:pPr>
      <w:r>
        <w:t>Référence à un standard</w:t>
      </w:r>
      <w:r w:rsidR="00AE43BB" w:rsidRPr="00984C66">
        <w:t xml:space="preserve"> [12]</w:t>
      </w:r>
    </w:p>
    <w:p w:rsidR="00DE3B78" w:rsidRDefault="00D44A44" w:rsidP="00373289">
      <w:pPr>
        <w:pStyle w:val="CIENRIPSSection"/>
        <w:numPr>
          <w:ilvl w:val="0"/>
          <w:numId w:val="49"/>
        </w:numPr>
        <w:jc w:val="left"/>
      </w:pPr>
      <w:r>
        <w:t>Conclusion</w:t>
      </w:r>
    </w:p>
    <w:p w:rsidR="00DE3B78" w:rsidRDefault="00DD1526" w:rsidP="00C177F3">
      <w:pPr>
        <w:pStyle w:val="CIENRIPSParagraphe"/>
      </w:pPr>
      <w:r w:rsidRPr="00DD1526">
        <w:t xml:space="preserve">Ce document est </w:t>
      </w:r>
      <w:r w:rsidR="009025C6" w:rsidRPr="00DD1526">
        <w:t>utilisé</w:t>
      </w:r>
      <w:r w:rsidRPr="00DD1526">
        <w:t xml:space="preserve"> comme un modèle de base pour les communications à publier dans le</w:t>
      </w:r>
      <w:r w:rsidR="00C177F3">
        <w:t xml:space="preserve"> CIENRIPS 2018.</w:t>
      </w:r>
    </w:p>
    <w:p w:rsidR="00E12F3A" w:rsidRPr="00E12F3A" w:rsidRDefault="00373289" w:rsidP="00E12F3A">
      <w:pPr>
        <w:pStyle w:val="CIENRIPSSection"/>
        <w:numPr>
          <w:ilvl w:val="0"/>
          <w:numId w:val="0"/>
        </w:numPr>
        <w:ind w:left="288" w:hanging="288"/>
      </w:pPr>
      <w:r w:rsidRPr="009025C6">
        <w:t>Remerciement</w:t>
      </w:r>
      <w:r>
        <w:t>s</w:t>
      </w:r>
    </w:p>
    <w:p w:rsidR="00DE3B78" w:rsidRDefault="00AE43BB" w:rsidP="001F5B57">
      <w:pPr>
        <w:pStyle w:val="CIENRIPSParagraphe"/>
      </w:pPr>
      <w:r>
        <w:t>Mett</w:t>
      </w:r>
      <w:r w:rsidR="001F5B57">
        <w:t>ez</w:t>
      </w:r>
      <w:r>
        <w:t xml:space="preserve"> ici</w:t>
      </w:r>
      <w:r w:rsidR="00D81125">
        <w:t xml:space="preserve"> vos </w:t>
      </w:r>
      <w:r w:rsidR="001146A4">
        <w:t>remerciements</w:t>
      </w:r>
      <w:r w:rsidR="00D81125">
        <w:t>.</w:t>
      </w:r>
    </w:p>
    <w:p w:rsidR="00DE3B78" w:rsidRPr="003011EF" w:rsidRDefault="005A240C">
      <w:pPr>
        <w:pStyle w:val="CIENRIPSSection"/>
        <w:numPr>
          <w:ilvl w:val="0"/>
          <w:numId w:val="0"/>
        </w:numPr>
        <w:ind w:left="288" w:hanging="288"/>
      </w:pPr>
      <w:r w:rsidRPr="003011EF">
        <w:t>Références</w:t>
      </w:r>
      <w:r w:rsidR="008E5918">
        <w:t xml:space="preserve"> bibliographiques</w:t>
      </w:r>
    </w:p>
    <w:p w:rsidR="00DE3B78" w:rsidRDefault="00AE43BB" w:rsidP="00415996">
      <w:pPr>
        <w:pStyle w:val="CIENRIPSRfrenceBibliographique-Item"/>
        <w:ind w:left="284" w:hanging="284"/>
      </w:pPr>
      <w:r>
        <w:t xml:space="preserve">S. M. Metev and V. P. Veiko, </w:t>
      </w:r>
      <w:r>
        <w:rPr>
          <w:i/>
          <w:iCs/>
        </w:rPr>
        <w:t>Laser Assisted Microtechnology</w:t>
      </w:r>
      <w:r>
        <w:t>, 2nd ed., R. M. Osgood, Jr., Ed.  Berlin, Germany: Springer-Verlag, 1998.</w:t>
      </w:r>
    </w:p>
    <w:p w:rsidR="00DE3B78" w:rsidRDefault="00AE43BB" w:rsidP="00415996">
      <w:pPr>
        <w:pStyle w:val="CIENRIPSRfrenceBibliographique-Item"/>
        <w:ind w:left="284" w:hanging="284"/>
      </w:pPr>
      <w:r>
        <w:t xml:space="preserve">J. Breckling, Ed., </w:t>
      </w:r>
      <w:r>
        <w:rPr>
          <w:i/>
          <w:iCs/>
        </w:rPr>
        <w:t>The Analysis of Directional Time Series: Applications to Wind Speed and Direction</w:t>
      </w:r>
      <w:r>
        <w:t>, ser. Lecture Notes in Statistics.  Berlin, Germany: Springer, 1989, vol. 61.</w:t>
      </w:r>
    </w:p>
    <w:p w:rsidR="00DE3B78" w:rsidRDefault="00AE43BB" w:rsidP="00415996">
      <w:pPr>
        <w:pStyle w:val="CIENRIPSRfrenceBibliographique-Item"/>
        <w:ind w:left="284" w:hanging="284"/>
      </w:pPr>
      <w:r>
        <w:t xml:space="preserve">S. Zhang, C. Zhu, J. K. O. Sin, and P. K. T. Mok, “A novel ultrathin elevated channel low-temperature poly-Si TFT,” </w:t>
      </w:r>
      <w:r>
        <w:rPr>
          <w:i/>
          <w:iCs/>
        </w:rPr>
        <w:t>IEEE Electron Device Lett.</w:t>
      </w:r>
      <w:r>
        <w:t>, vol. 20, pp. 569–571, Nov. 1999.</w:t>
      </w:r>
    </w:p>
    <w:p w:rsidR="00DE3B78" w:rsidRDefault="00AE43BB" w:rsidP="00415996">
      <w:pPr>
        <w:pStyle w:val="CIENRIPSRfrenceBibliographique-Item"/>
        <w:ind w:left="284" w:hanging="284"/>
      </w:pPr>
      <w:r>
        <w:t xml:space="preserve">M. Wegmuller, J. P. von der Weid, P. Oberson, and N. Gisin, “High resolution fiber distributed measurements with coherent OFDR,” in </w:t>
      </w:r>
      <w:r>
        <w:rPr>
          <w:i/>
          <w:iCs/>
        </w:rPr>
        <w:t>Proc. ECOC’00</w:t>
      </w:r>
      <w:r>
        <w:t>, 2000, paper 11.3.4, p. 109.</w:t>
      </w:r>
    </w:p>
    <w:p w:rsidR="00DE3B78" w:rsidRDefault="00AE43BB" w:rsidP="00415996">
      <w:pPr>
        <w:pStyle w:val="CIENRIPSRfrenceBibliographique-Item"/>
        <w:ind w:left="284" w:hanging="284"/>
      </w:pPr>
      <w:r>
        <w:t>R. E. Sorace, V. S. Reinhardt, and S. A. Vaughn, “High-speed digital-to-RF converter,” U.S. Patent 5 668 842, Sept. 16, 1997.</w:t>
      </w:r>
    </w:p>
    <w:p w:rsidR="00DE3B78" w:rsidRDefault="00AE43BB" w:rsidP="00415996">
      <w:pPr>
        <w:pStyle w:val="CIENRIPSRfrenceBibliographique-Item"/>
        <w:ind w:left="284" w:hanging="284"/>
      </w:pPr>
      <w:r>
        <w:rPr>
          <w:rFonts w:eastAsia="Times New Roman"/>
        </w:rPr>
        <w:t xml:space="preserve"> </w:t>
      </w:r>
      <w:r>
        <w:t>(2002) The IEEE website. [Online]. Available: http://www.ieee.org/</w:t>
      </w:r>
    </w:p>
    <w:p w:rsidR="00DE3B78" w:rsidRDefault="00AE43BB" w:rsidP="00415996">
      <w:pPr>
        <w:pStyle w:val="CIENRIPSRfrenceBibliographique-Item"/>
        <w:ind w:left="284" w:hanging="284"/>
      </w:pPr>
      <w:r>
        <w:t>M. Shell. (2002) IEEEtran homepage on CTAN. [Online]. Available:http://www.ctan.org/tex-archive/macros/latex/contrib/supported/IEEEtran/</w:t>
      </w:r>
    </w:p>
    <w:p w:rsidR="00DE3B78" w:rsidRDefault="00AE43BB" w:rsidP="00415996">
      <w:pPr>
        <w:pStyle w:val="CIENRIPSRfrenceBibliographique-Item"/>
        <w:ind w:left="284" w:hanging="284"/>
      </w:pPr>
      <w:r>
        <w:t>FLEXChip Signal Processor (MC68175/D), Motorola, 1996.</w:t>
      </w:r>
    </w:p>
    <w:p w:rsidR="00DE3B78" w:rsidRDefault="00AE43BB" w:rsidP="00415996">
      <w:pPr>
        <w:pStyle w:val="CIENRIPSRfrenceBibliographique-Item"/>
        <w:ind w:left="284" w:hanging="284"/>
      </w:pPr>
      <w:r>
        <w:rPr>
          <w:rFonts w:eastAsia="Times New Roman"/>
        </w:rPr>
        <w:t>“</w:t>
      </w:r>
      <w:r>
        <w:t>PDCA12-70 data sheet,” Opto Speed SA, Mezzovico, Switzerland.</w:t>
      </w:r>
    </w:p>
    <w:p w:rsidR="00DE3B78" w:rsidRDefault="00AE43BB" w:rsidP="00415996">
      <w:pPr>
        <w:pStyle w:val="CIENRIPSRfrenceBibliographique-Item"/>
        <w:ind w:left="284" w:hanging="284"/>
      </w:pPr>
      <w:r>
        <w:t>A. Karnik, “Performance of TCP congestion control with rate feedback: TCP/ABR and rate adaptive TCP/IP,” M. Eng. thesis, Indian Institute of Science, Bangalore, India, Jan. 1999.</w:t>
      </w:r>
    </w:p>
    <w:p w:rsidR="00DE3B78" w:rsidRDefault="00AE43BB" w:rsidP="00415996">
      <w:pPr>
        <w:pStyle w:val="CIENRIPSRfrenceBibliographique-Item"/>
        <w:ind w:left="284" w:hanging="284"/>
      </w:pPr>
      <w:r>
        <w:t>J. Padhye, V. Firoiu, and D. Towsley, “A stochastic model of TCP Reno congestion avoidance and control,” Univ. of Massachusetts, Amherst, MA, CMPSCI Tech. Rep. 99-02, 1999.</w:t>
      </w:r>
    </w:p>
    <w:p w:rsidR="00DE3B78" w:rsidRDefault="00AE43BB" w:rsidP="00415996">
      <w:pPr>
        <w:pStyle w:val="CIENRIPSRfrenceBibliographique-Item"/>
        <w:ind w:left="284" w:hanging="284"/>
      </w:pPr>
      <w:r>
        <w:t>Wireless LAN Medium Access Control (MAC) and Physical Layer (PHY) Specification, IEEE Std. 802.11, 1997.</w:t>
      </w:r>
    </w:p>
    <w:sectPr w:rsidR="00DE3B78" w:rsidSect="00820234">
      <w:type w:val="continuous"/>
      <w:pgSz w:w="11906" w:h="16838"/>
      <w:pgMar w:top="1418" w:right="1134" w:bottom="1418" w:left="1134" w:header="720" w:footer="720" w:gutter="0"/>
      <w:cols w:num="2" w:space="720" w:equalWidth="0">
        <w:col w:w="4465" w:space="425"/>
        <w:col w:w="4535" w:space="0"/>
      </w:cols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22EC" w:rsidRDefault="007822EC">
      <w:r>
        <w:separator/>
      </w:r>
    </w:p>
  </w:endnote>
  <w:endnote w:type="continuationSeparator" w:id="0">
    <w:p w:rsidR="007822EC" w:rsidRDefault="00782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, 宋体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DejaVu Sans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ohit Hind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22EC" w:rsidRDefault="007822EC">
      <w:r>
        <w:rPr>
          <w:color w:val="000000"/>
        </w:rPr>
        <w:separator/>
      </w:r>
    </w:p>
  </w:footnote>
  <w:footnote w:type="continuationSeparator" w:id="0">
    <w:p w:rsidR="007822EC" w:rsidRDefault="007822EC">
      <w:r>
        <w:continuationSeparator/>
      </w:r>
    </w:p>
  </w:footnote>
  <w:footnote w:id="1">
    <w:p w:rsidR="009275F1" w:rsidRDefault="009275F1" w:rsidP="009275F1">
      <w:pPr>
        <w:pStyle w:val="CIENRIPSNotedebasdepage"/>
      </w:pPr>
      <w:r>
        <w:rPr>
          <w:rStyle w:val="Appelnotedebasdep"/>
        </w:rPr>
        <w:footnoteRef/>
      </w:r>
      <w:r>
        <w:t xml:space="preserve"> Ceci est un exemple d’une note de bas de page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0234" w:rsidRPr="00820234" w:rsidRDefault="00820234" w:rsidP="00820234">
    <w:pPr>
      <w:pStyle w:val="En-tte"/>
      <w:spacing w:line="240" w:lineRule="exact"/>
      <w:jc w:val="center"/>
      <w:rPr>
        <w:rFonts w:ascii="Arial" w:eastAsia="Times New Roman" w:hAnsi="Arial" w:cs="Arial"/>
        <w:sz w:val="18"/>
        <w:szCs w:val="18"/>
        <w:lang w:eastAsia="fr-FR"/>
      </w:rPr>
    </w:pPr>
    <w:r w:rsidRPr="00820234">
      <w:rPr>
        <w:rFonts w:ascii="Arial" w:eastAsia="Times New Roman" w:hAnsi="Arial" w:cs="Arial"/>
        <w:sz w:val="18"/>
        <w:szCs w:val="18"/>
        <w:lang w:eastAsia="fr-FR"/>
      </w:rPr>
      <w:t xml:space="preserve">Le colloque international sur les énergies nouvelles et renouvelables : Innovation et progrès scientifique </w:t>
    </w:r>
  </w:p>
  <w:p w:rsidR="00820234" w:rsidRPr="00820234" w:rsidRDefault="00820234" w:rsidP="00820234">
    <w:pPr>
      <w:pStyle w:val="En-tte"/>
      <w:pBdr>
        <w:bottom w:val="single" w:sz="4" w:space="1" w:color="auto"/>
      </w:pBdr>
      <w:spacing w:line="240" w:lineRule="exact"/>
      <w:jc w:val="center"/>
      <w:rPr>
        <w:rFonts w:ascii="Arial" w:hAnsi="Arial" w:cs="Arial"/>
        <w:sz w:val="22"/>
        <w:szCs w:val="20"/>
      </w:rPr>
    </w:pPr>
    <w:r w:rsidRPr="00820234">
      <w:rPr>
        <w:rFonts w:ascii="Arial" w:eastAsia="Times New Roman" w:hAnsi="Arial" w:cs="Arial"/>
        <w:sz w:val="18"/>
        <w:szCs w:val="18"/>
        <w:lang w:eastAsia="fr-FR"/>
      </w:rPr>
      <w:t>«CIENRIPS 2018 ». Le 27-29 Avril 2018. Tunisi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A6A68"/>
    <w:multiLevelType w:val="multilevel"/>
    <w:tmpl w:val="DD4ADB6A"/>
    <w:styleLink w:val="WW8Num38"/>
    <w:lvl w:ilvl="0">
      <w:start w:val="1"/>
      <w:numFmt w:val="upperRoman"/>
      <w:lvlText w:val="%1."/>
      <w:lvlJc w:val="center"/>
      <w:pPr>
        <w:ind w:left="504" w:hanging="144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61357C"/>
    <w:multiLevelType w:val="multilevel"/>
    <w:tmpl w:val="34A064F0"/>
    <w:styleLink w:val="WW8Num9"/>
    <w:lvl w:ilvl="0">
      <w:start w:val="1"/>
      <w:numFmt w:val="upperLetter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043152"/>
    <w:multiLevelType w:val="multilevel"/>
    <w:tmpl w:val="BF8298B6"/>
    <w:styleLink w:val="WW8Num46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936" w:hanging="576"/>
      </w:pPr>
      <w:rPr>
        <w:rFonts w:ascii="Symbol" w:hAnsi="Symbol" w:cs="Symbol"/>
        <w:sz w:val="16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0631F1"/>
    <w:multiLevelType w:val="multilevel"/>
    <w:tmpl w:val="6E18285A"/>
    <w:styleLink w:val="WW8Num25"/>
    <w:lvl w:ilvl="0">
      <w:start w:val="1"/>
      <w:numFmt w:val="upperRoman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0E6E7D"/>
    <w:multiLevelType w:val="multilevel"/>
    <w:tmpl w:val="DB76CBB6"/>
    <w:styleLink w:val="WW8Num23"/>
    <w:lvl w:ilvl="0">
      <w:numFmt w:val="bullet"/>
      <w:lvlText w:val=""/>
      <w:lvlJc w:val="left"/>
      <w:pPr>
        <w:ind w:left="432" w:hanging="144"/>
      </w:pPr>
      <w:rPr>
        <w:rFonts w:ascii="Symbol" w:hAnsi="Symbol" w:cs="Times New Roman"/>
        <w:sz w:val="20"/>
        <w:szCs w:val="16"/>
      </w:rPr>
    </w:lvl>
    <w:lvl w:ilvl="1">
      <w:numFmt w:val="bullet"/>
      <w:lvlText w:val=""/>
      <w:lvlJc w:val="left"/>
      <w:pPr>
        <w:ind w:left="288" w:hanging="288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A77F39"/>
    <w:multiLevelType w:val="multilevel"/>
    <w:tmpl w:val="1C1CB6E8"/>
    <w:styleLink w:val="WW8Num15"/>
    <w:lvl w:ilvl="0">
      <w:numFmt w:val="bullet"/>
      <w:lvlText w:val=""/>
      <w:lvlJc w:val="left"/>
      <w:pPr>
        <w:ind w:left="360" w:hanging="360"/>
      </w:pPr>
      <w:rPr>
        <w:rFonts w:ascii="Times New Roman" w:hAnsi="Times New Roman" w:cs="Times New Roman"/>
        <w:b w:val="0"/>
        <w:i w:val="0"/>
        <w:sz w:val="20"/>
        <w:szCs w:val="16"/>
      </w:rPr>
    </w:lvl>
    <w:lvl w:ilvl="1">
      <w:numFmt w:val="bullet"/>
      <w:lvlText w:val=""/>
      <w:lvlJc w:val="left"/>
      <w:pPr>
        <w:ind w:left="288" w:hanging="288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D143D0"/>
    <w:multiLevelType w:val="multilevel"/>
    <w:tmpl w:val="8CE819F4"/>
    <w:styleLink w:val="WW8Num4"/>
    <w:lvl w:ilvl="0">
      <w:start w:val="1"/>
      <w:numFmt w:val="decimal"/>
      <w:suff w:val="space"/>
      <w:lvlText w:val="%1)"/>
      <w:lvlJc w:val="left"/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7">
    <w:nsid w:val="0A272D16"/>
    <w:multiLevelType w:val="multilevel"/>
    <w:tmpl w:val="E13C6B56"/>
    <w:styleLink w:val="WW8Num39"/>
    <w:lvl w:ilvl="0">
      <w:start w:val="1"/>
      <w:numFmt w:val="upperRoman"/>
      <w:lvlText w:val="%1."/>
      <w:lvlJc w:val="left"/>
      <w:pPr>
        <w:ind w:left="504" w:hanging="504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5A7BDA"/>
    <w:multiLevelType w:val="multilevel"/>
    <w:tmpl w:val="7BC23CFC"/>
    <w:styleLink w:val="WW8Num17"/>
    <w:lvl w:ilvl="0">
      <w:start w:val="1"/>
      <w:numFmt w:val="decimal"/>
      <w:suff w:val="space"/>
      <w:lvlText w:val="%1)"/>
      <w:lvlJc w:val="left"/>
      <w:pPr>
        <w:ind w:left="216" w:hanging="216"/>
      </w:pPr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9">
    <w:nsid w:val="0FD3575B"/>
    <w:multiLevelType w:val="multilevel"/>
    <w:tmpl w:val="0152F518"/>
    <w:styleLink w:val="WW8Num43"/>
    <w:lvl w:ilvl="0">
      <w:numFmt w:val="bullet"/>
      <w:lvlText w:val=""/>
      <w:lvlJc w:val="left"/>
      <w:pPr>
        <w:ind w:left="432" w:hanging="144"/>
      </w:pPr>
      <w:rPr>
        <w:rFonts w:ascii="Symbol" w:hAnsi="Symbol" w:cs="Times New Roman"/>
        <w:sz w:val="20"/>
        <w:szCs w:val="16"/>
      </w:rPr>
    </w:lvl>
    <w:lvl w:ilvl="1">
      <w:numFmt w:val="bullet"/>
      <w:lvlText w:val=""/>
      <w:lvlJc w:val="left"/>
      <w:pPr>
        <w:ind w:left="288" w:hanging="288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C60795"/>
    <w:multiLevelType w:val="hybridMultilevel"/>
    <w:tmpl w:val="38DA61C4"/>
    <w:lvl w:ilvl="0" w:tplc="64662F46">
      <w:start w:val="1"/>
      <w:numFmt w:val="bullet"/>
      <w:lvlText w:val=""/>
      <w:lvlJc w:val="left"/>
      <w:pPr>
        <w:ind w:left="93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11">
    <w:nsid w:val="12B5686E"/>
    <w:multiLevelType w:val="multilevel"/>
    <w:tmpl w:val="34FC0C68"/>
    <w:styleLink w:val="WW8Num44"/>
    <w:lvl w:ilvl="0">
      <w:start w:val="1"/>
      <w:numFmt w:val="upperRoman"/>
      <w:lvlText w:val="%1."/>
      <w:lvlJc w:val="left"/>
      <w:pPr>
        <w:ind w:left="432" w:hanging="432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734437"/>
    <w:multiLevelType w:val="multilevel"/>
    <w:tmpl w:val="8EA82822"/>
    <w:styleLink w:val="WW8Num8"/>
    <w:lvl w:ilvl="0">
      <w:start w:val="1"/>
      <w:numFmt w:val="upperLetter"/>
      <w:lvlText w:val="%1."/>
      <w:lvlJc w:val="left"/>
      <w:pPr>
        <w:ind w:left="288" w:hanging="288"/>
      </w:pPr>
      <w:rPr>
        <w:rFonts w:ascii="Times" w:eastAsia="Arial Unicode MS" w:hAnsi="Times" w:cs="Times New Roman"/>
        <w:b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4"/>
        <w:szCs w:val="24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hAnsi="Times New Roman" w:cs="Times New Roman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3">
    <w:nsid w:val="15535365"/>
    <w:multiLevelType w:val="multilevel"/>
    <w:tmpl w:val="38903B94"/>
    <w:styleLink w:val="WW8Num7"/>
    <w:lvl w:ilvl="0">
      <w:start w:val="1"/>
      <w:numFmt w:val="upperRoman"/>
      <w:lvlText w:val="%1."/>
      <w:lvlJc w:val="left"/>
      <w:pPr>
        <w:ind w:left="288" w:hanging="288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6974A43"/>
    <w:multiLevelType w:val="multilevel"/>
    <w:tmpl w:val="8246159C"/>
    <w:styleLink w:val="WW8Num36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504" w:hanging="216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83E2925"/>
    <w:multiLevelType w:val="multilevel"/>
    <w:tmpl w:val="31108F80"/>
    <w:styleLink w:val="WW8Num40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720" w:hanging="432"/>
      </w:pPr>
      <w:rPr>
        <w:rFonts w:ascii="Symbol" w:hAnsi="Symbol" w:cs="Symbol"/>
        <w:sz w:val="16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BD155ED"/>
    <w:multiLevelType w:val="multilevel"/>
    <w:tmpl w:val="4A3C358E"/>
    <w:styleLink w:val="WW8Num45"/>
    <w:lvl w:ilvl="0">
      <w:start w:val="1"/>
      <w:numFmt w:val="upperRoman"/>
      <w:lvlText w:val="%1."/>
      <w:lvlJc w:val="center"/>
      <w:pPr>
        <w:ind w:left="432" w:hanging="72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CFB0ADF"/>
    <w:multiLevelType w:val="multilevel"/>
    <w:tmpl w:val="7EF4E240"/>
    <w:styleLink w:val="WW8Num12"/>
    <w:lvl w:ilvl="0">
      <w:start w:val="1"/>
      <w:numFmt w:val="decimal"/>
      <w:suff w:val="space"/>
      <w:lvlText w:val="%1)"/>
      <w:lvlJc w:val="left"/>
      <w:pPr>
        <w:ind w:left="216" w:hanging="216"/>
      </w:pPr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18">
    <w:nsid w:val="1D0578F7"/>
    <w:multiLevelType w:val="multilevel"/>
    <w:tmpl w:val="DF36B6CA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9">
    <w:nsid w:val="1EE6217E"/>
    <w:multiLevelType w:val="multilevel"/>
    <w:tmpl w:val="34285F1C"/>
    <w:styleLink w:val="WW8Num35"/>
    <w:lvl w:ilvl="0">
      <w:start w:val="1"/>
      <w:numFmt w:val="upperRoman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19B7936"/>
    <w:multiLevelType w:val="multilevel"/>
    <w:tmpl w:val="B43848C8"/>
    <w:styleLink w:val="WW8Num28"/>
    <w:lvl w:ilvl="0">
      <w:start w:val="1"/>
      <w:numFmt w:val="upperLetter"/>
      <w:lvlText w:val="%1."/>
      <w:lvlJc w:val="left"/>
      <w:pPr>
        <w:ind w:left="288" w:hanging="288"/>
      </w:pPr>
      <w:rPr>
        <w:rFonts w:ascii="Times" w:eastAsia="Arial Unicode MS" w:hAnsi="Times" w:cs="Times New Roman"/>
        <w:b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4"/>
        <w:szCs w:val="24"/>
        <w:u w:val="none"/>
        <w:vertAlign w:val="baseline"/>
        <w:em w:val="none"/>
      </w:rPr>
    </w:lvl>
    <w:lvl w:ilvl="1">
      <w:numFmt w:val="bullet"/>
      <w:lvlText w:val=""/>
      <w:lvlJc w:val="left"/>
      <w:pPr>
        <w:ind w:left="216" w:hanging="216"/>
      </w:pPr>
      <w:rPr>
        <w:rFonts w:ascii="Symbol" w:hAnsi="Symbol" w:cs="Symbol"/>
        <w:b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16"/>
        <w:szCs w:val="24"/>
        <w:u w:val="none"/>
        <w:vertAlign w:val="baseline"/>
        <w:em w:val="none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1">
    <w:nsid w:val="2376240E"/>
    <w:multiLevelType w:val="multilevel"/>
    <w:tmpl w:val="D94E263A"/>
    <w:styleLink w:val="WW8Num37"/>
    <w:lvl w:ilvl="0">
      <w:start w:val="1"/>
      <w:numFmt w:val="upperRoman"/>
      <w:lvlText w:val="%1."/>
      <w:lvlJc w:val="center"/>
      <w:pPr>
        <w:ind w:left="576" w:hanging="216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5A30C34"/>
    <w:multiLevelType w:val="multilevel"/>
    <w:tmpl w:val="95CC4F96"/>
    <w:styleLink w:val="WW8Num20"/>
    <w:lvl w:ilvl="0">
      <w:start w:val="1"/>
      <w:numFmt w:val="decimal"/>
      <w:suff w:val="nothing"/>
      <w:lvlText w:val="%1)"/>
      <w:lvlJc w:val="left"/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23">
    <w:nsid w:val="2FC12A7D"/>
    <w:multiLevelType w:val="multilevel"/>
    <w:tmpl w:val="6DAE2094"/>
    <w:styleLink w:val="WW8Num16"/>
    <w:lvl w:ilvl="0">
      <w:start w:val="1"/>
      <w:numFmt w:val="upperLetter"/>
      <w:lvlText w:val="%1."/>
      <w:lvlJc w:val="left"/>
      <w:pPr>
        <w:ind w:left="288" w:hanging="288"/>
      </w:pPr>
      <w:rPr>
        <w:rFonts w:ascii="Times" w:eastAsia="Arial Unicode MS" w:hAnsi="Times" w:cs="Times New Roman"/>
        <w:b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4"/>
        <w:szCs w:val="24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hAnsi="Times New Roman" w:cs="Times New Roman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4">
    <w:nsid w:val="300617BE"/>
    <w:multiLevelType w:val="multilevel"/>
    <w:tmpl w:val="EFB21FA6"/>
    <w:styleLink w:val="WW8Num13"/>
    <w:lvl w:ilvl="0">
      <w:start w:val="1"/>
      <w:numFmt w:val="upperLetter"/>
      <w:lvlText w:val="%1."/>
      <w:lvlJc w:val="left"/>
      <w:pPr>
        <w:ind w:left="216" w:hanging="216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20E6ECC"/>
    <w:multiLevelType w:val="multilevel"/>
    <w:tmpl w:val="9D4AC240"/>
    <w:styleLink w:val="WW8Num2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6">
    <w:nsid w:val="44D30595"/>
    <w:multiLevelType w:val="multilevel"/>
    <w:tmpl w:val="CF5EF828"/>
    <w:styleLink w:val="WW8Num29"/>
    <w:lvl w:ilvl="0">
      <w:numFmt w:val="bullet"/>
      <w:lvlText w:val=""/>
      <w:lvlJc w:val="left"/>
      <w:pPr>
        <w:ind w:left="504" w:hanging="216"/>
      </w:pPr>
      <w:rPr>
        <w:rFonts w:ascii="Symbol" w:hAnsi="Symbol" w:cs="Times New Roman"/>
        <w:sz w:val="16"/>
        <w:szCs w:val="16"/>
      </w:rPr>
    </w:lvl>
    <w:lvl w:ilvl="1">
      <w:numFmt w:val="bullet"/>
      <w:lvlText w:val=""/>
      <w:lvlJc w:val="left"/>
      <w:pPr>
        <w:ind w:left="288" w:hanging="288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5A0493B"/>
    <w:multiLevelType w:val="multilevel"/>
    <w:tmpl w:val="2BB66842"/>
    <w:styleLink w:val="WW8Num27"/>
    <w:lvl w:ilvl="0">
      <w:start w:val="1"/>
      <w:numFmt w:val="decimal"/>
      <w:suff w:val="space"/>
      <w:lvlText w:val="[%1]"/>
      <w:lvlJc w:val="left"/>
      <w:pPr>
        <w:ind w:left="288" w:hanging="288"/>
      </w:pPr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3)"/>
      <w:lvlJc w:val="left"/>
      <w:pPr>
        <w:ind w:left="360" w:hanging="36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28">
    <w:nsid w:val="474F6FE7"/>
    <w:multiLevelType w:val="multilevel"/>
    <w:tmpl w:val="695C843A"/>
    <w:styleLink w:val="WW8Num24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504" w:hanging="216"/>
      </w:pPr>
      <w:rPr>
        <w:rFonts w:ascii="Symbol" w:hAnsi="Symbol" w:cs="Symbol"/>
        <w:sz w:val="16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79854EF"/>
    <w:multiLevelType w:val="multilevel"/>
    <w:tmpl w:val="196E051E"/>
    <w:styleLink w:val="WW8Num26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1440" w:hanging="360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D8447B"/>
    <w:multiLevelType w:val="multilevel"/>
    <w:tmpl w:val="F036D202"/>
    <w:styleLink w:val="WW8Num14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1440" w:hanging="360"/>
      </w:pPr>
      <w:rPr>
        <w:rFonts w:ascii="Symbol" w:hAnsi="Symbol" w:cs="Symbol"/>
        <w:sz w:val="16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4B1903"/>
    <w:multiLevelType w:val="multilevel"/>
    <w:tmpl w:val="568A6FE4"/>
    <w:styleLink w:val="WW8Num21"/>
    <w:lvl w:ilvl="0">
      <w:numFmt w:val="bullet"/>
      <w:lvlText w:val=""/>
      <w:lvlJc w:val="left"/>
      <w:pPr>
        <w:ind w:left="432" w:hanging="144"/>
      </w:pPr>
      <w:rPr>
        <w:rFonts w:ascii="Symbol" w:hAnsi="Symbol" w:cs="Times New Roman"/>
        <w:sz w:val="20"/>
        <w:szCs w:val="16"/>
      </w:rPr>
    </w:lvl>
    <w:lvl w:ilvl="1">
      <w:numFmt w:val="bullet"/>
      <w:lvlText w:val=""/>
      <w:lvlJc w:val="left"/>
      <w:pPr>
        <w:ind w:left="288" w:hanging="288"/>
      </w:pPr>
      <w:rPr>
        <w:rFonts w:ascii="Symbol" w:eastAsia="SimSun, 宋体" w:hAnsi="Symbol" w:cs="Symbol"/>
        <w:sz w:val="16"/>
        <w:szCs w:val="24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4F42A5"/>
    <w:multiLevelType w:val="multilevel"/>
    <w:tmpl w:val="E18430E8"/>
    <w:styleLink w:val="WW8Num30"/>
    <w:lvl w:ilvl="0">
      <w:start w:val="1"/>
      <w:numFmt w:val="decimal"/>
      <w:lvlText w:val="%1)"/>
      <w:lvlJc w:val="left"/>
      <w:pPr>
        <w:ind w:left="216" w:hanging="216"/>
      </w:pPr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33">
    <w:nsid w:val="57E36C0F"/>
    <w:multiLevelType w:val="multilevel"/>
    <w:tmpl w:val="2580F248"/>
    <w:styleLink w:val="WW8Num32"/>
    <w:lvl w:ilvl="0">
      <w:start w:val="1"/>
      <w:numFmt w:val="decimal"/>
      <w:pStyle w:val="CIENRIPSSous-Section"/>
      <w:lvlText w:val="%1."/>
      <w:lvlJc w:val="left"/>
      <w:pPr>
        <w:ind w:left="288" w:hanging="288"/>
      </w:pPr>
      <w:rPr>
        <w:b w:val="0"/>
        <w:bCs/>
        <w:i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0"/>
        <w:szCs w:val="24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hAnsi="Times New Roman" w:cs="Times New Roman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4">
    <w:nsid w:val="5EBD347D"/>
    <w:multiLevelType w:val="multilevel"/>
    <w:tmpl w:val="AAC4C686"/>
    <w:styleLink w:val="WW8Num31"/>
    <w:lvl w:ilvl="0">
      <w:start w:val="1"/>
      <w:numFmt w:val="upperLetter"/>
      <w:lvlText w:val="%1."/>
      <w:lvlJc w:val="left"/>
      <w:pPr>
        <w:ind w:left="288" w:hanging="288"/>
      </w:pPr>
    </w:lvl>
    <w:lvl w:ilvl="1">
      <w:numFmt w:val="bullet"/>
      <w:lvlText w:val=""/>
      <w:lvlJc w:val="left"/>
      <w:pPr>
        <w:ind w:left="504" w:hanging="216"/>
      </w:pPr>
      <w:rPr>
        <w:rFonts w:ascii="Symbol" w:hAnsi="Symbol" w:cs="Symbol"/>
        <w:sz w:val="16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071174F"/>
    <w:multiLevelType w:val="multilevel"/>
    <w:tmpl w:val="D818C450"/>
    <w:styleLink w:val="WW8Num41"/>
    <w:lvl w:ilvl="0">
      <w:start w:val="1"/>
      <w:numFmt w:val="upperLetter"/>
      <w:lvlText w:val="%1."/>
      <w:lvlJc w:val="left"/>
      <w:pPr>
        <w:ind w:left="288" w:hanging="288"/>
      </w:pPr>
      <w:rPr>
        <w:rFonts w:ascii="Times New Roman" w:eastAsia="Arial Unicode MS" w:hAnsi="Times New Roman" w:cs="Times New Roman"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0"/>
        <w:szCs w:val="24"/>
        <w:u w:val="none"/>
        <w:vertAlign w:val="baseline"/>
        <w:em w:val="none"/>
      </w:rPr>
    </w:lvl>
    <w:lvl w:ilvl="1">
      <w:numFmt w:val="bullet"/>
      <w:lvlText w:val=""/>
      <w:lvlJc w:val="left"/>
      <w:pPr>
        <w:ind w:left="216" w:hanging="216"/>
      </w:pPr>
      <w:rPr>
        <w:rFonts w:ascii="Symbol" w:eastAsia="SimSun, 宋体" w:hAnsi="Symbol" w:cs="Symbol"/>
        <w:b/>
        <w:bCs/>
        <w:caps/>
        <w:color w:val="000000"/>
        <w:sz w:val="16"/>
        <w:szCs w:val="24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6">
    <w:nsid w:val="610C610F"/>
    <w:multiLevelType w:val="multilevel"/>
    <w:tmpl w:val="9FA06BBA"/>
    <w:styleLink w:val="WW8Num6"/>
    <w:lvl w:ilvl="0">
      <w:start w:val="1"/>
      <w:numFmt w:val="upperLetter"/>
      <w:lvlText w:val="%1."/>
      <w:lvlJc w:val="left"/>
      <w:pPr>
        <w:ind w:left="288" w:hanging="288"/>
      </w:pPr>
      <w:rPr>
        <w:rFonts w:ascii="Times New Roman" w:eastAsia="Arial Unicode MS" w:hAnsi="Times New Roman" w:cs="Times New Roman"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0"/>
        <w:szCs w:val="24"/>
        <w:u w:val="none"/>
        <w:vertAlign w:val="baseline"/>
        <w:em w:val="none"/>
      </w:rPr>
    </w:lvl>
    <w:lvl w:ilvl="1">
      <w:numFmt w:val="bullet"/>
      <w:lvlText w:val=""/>
      <w:lvlJc w:val="left"/>
      <w:pPr>
        <w:ind w:left="216" w:hanging="216"/>
      </w:pPr>
      <w:rPr>
        <w:rFonts w:ascii="Symbol" w:eastAsia="SimSun, 宋体" w:hAnsi="Symbol" w:cs="Symbol"/>
        <w:b/>
        <w:bCs/>
        <w:caps/>
        <w:color w:val="000000"/>
        <w:sz w:val="16"/>
        <w:szCs w:val="24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7">
    <w:nsid w:val="62E006BA"/>
    <w:multiLevelType w:val="multilevel"/>
    <w:tmpl w:val="61DCC1B6"/>
    <w:styleLink w:val="WW8Num3"/>
    <w:lvl w:ilvl="0">
      <w:start w:val="1"/>
      <w:numFmt w:val="upperRoman"/>
      <w:pStyle w:val="CIENRIPSSection"/>
      <w:lvlText w:val="%1."/>
      <w:lvlJc w:val="left"/>
      <w:pPr>
        <w:ind w:left="288" w:hanging="288"/>
      </w:pPr>
      <w:rPr>
        <w:rFonts w:ascii="Times New Roman" w:eastAsia="Arial Unicode MS" w:hAnsi="Times New Roman" w:cs="Times New Roman"/>
        <w:b w:val="0"/>
        <w:bCs w:val="0"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0"/>
        <w:szCs w:val="20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hAnsi="Times New Roman" w:cs="Times New Roman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8">
    <w:nsid w:val="64E8563C"/>
    <w:multiLevelType w:val="multilevel"/>
    <w:tmpl w:val="0A9C55E4"/>
    <w:styleLink w:val="WW8Num1"/>
    <w:lvl w:ilvl="0">
      <w:start w:val="1"/>
      <w:numFmt w:val="decimal"/>
      <w:lvlText w:val="[%1]"/>
      <w:lvlJc w:val="left"/>
      <w:pPr>
        <w:ind w:left="643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39">
    <w:nsid w:val="6BDD49A7"/>
    <w:multiLevelType w:val="multilevel"/>
    <w:tmpl w:val="98C2C206"/>
    <w:styleLink w:val="WW8Num10"/>
    <w:lvl w:ilvl="0">
      <w:start w:val="1"/>
      <w:numFmt w:val="upperRoman"/>
      <w:lvlText w:val="%1."/>
      <w:lvlJc w:val="left"/>
      <w:pPr>
        <w:ind w:left="288" w:hanging="288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7318F1"/>
    <w:multiLevelType w:val="multilevel"/>
    <w:tmpl w:val="3120E8CA"/>
    <w:styleLink w:val="WW8Num34"/>
    <w:lvl w:ilvl="0">
      <w:start w:val="1"/>
      <w:numFmt w:val="upperLetter"/>
      <w:lvlText w:val="%1."/>
      <w:lvlJc w:val="left"/>
      <w:pPr>
        <w:ind w:left="288" w:hanging="288"/>
      </w:pPr>
      <w:rPr>
        <w:rFonts w:ascii="Times" w:eastAsia="Arial Unicode MS" w:hAnsi="Times" w:cs="Times New Roman"/>
        <w:b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4"/>
        <w:szCs w:val="24"/>
        <w:u w:val="none"/>
        <w:vertAlign w:val="baseline"/>
        <w:em w:val="none"/>
      </w:rPr>
    </w:lvl>
    <w:lvl w:ilvl="1">
      <w:numFmt w:val="bullet"/>
      <w:lvlText w:val=""/>
      <w:lvlJc w:val="left"/>
      <w:pPr>
        <w:ind w:left="216" w:hanging="216"/>
      </w:pPr>
      <w:rPr>
        <w:rFonts w:ascii="Symbol" w:hAnsi="Symbol" w:cs="Symbol"/>
        <w:b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16"/>
        <w:szCs w:val="24"/>
        <w:u w:val="none"/>
        <w:vertAlign w:val="baseline"/>
        <w:em w:val="none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1">
    <w:nsid w:val="718A0798"/>
    <w:multiLevelType w:val="multilevel"/>
    <w:tmpl w:val="F78A101A"/>
    <w:styleLink w:val="WW8Num42"/>
    <w:lvl w:ilvl="0">
      <w:start w:val="1"/>
      <w:numFmt w:val="decimal"/>
      <w:pStyle w:val="CIENRIPSSous-Sous-Section"/>
      <w:suff w:val="nothing"/>
      <w:lvlText w:val="%1)  "/>
      <w:lvlJc w:val="left"/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42">
    <w:nsid w:val="7216779C"/>
    <w:multiLevelType w:val="multilevel"/>
    <w:tmpl w:val="C616B2A0"/>
    <w:styleLink w:val="WW8Num19"/>
    <w:lvl w:ilvl="0">
      <w:start w:val="1"/>
      <w:numFmt w:val="decimal"/>
      <w:pStyle w:val="CIENRIPSRfrenceBibliographique-Item"/>
      <w:lvlText w:val="[%1]"/>
      <w:lvlJc w:val="left"/>
      <w:pPr>
        <w:ind w:left="432" w:hanging="432"/>
      </w:pPr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3)"/>
      <w:lvlJc w:val="left"/>
      <w:pPr>
        <w:ind w:left="360" w:hanging="36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43">
    <w:nsid w:val="73751036"/>
    <w:multiLevelType w:val="multilevel"/>
    <w:tmpl w:val="56A8C2CC"/>
    <w:styleLink w:val="WW8Num47"/>
    <w:lvl w:ilvl="0">
      <w:start w:val="1"/>
      <w:numFmt w:val="upperLetter"/>
      <w:lvlText w:val="%1."/>
      <w:lvlJc w:val="left"/>
      <w:pPr>
        <w:ind w:left="288" w:hanging="288"/>
      </w:pPr>
      <w:rPr>
        <w:rFonts w:ascii="Times" w:eastAsia="Arial Unicode MS" w:hAnsi="Times" w:cs="Times New Roman"/>
        <w:b w:val="0"/>
        <w:bCs/>
        <w:i w:val="0"/>
        <w:iCs w:val="0"/>
        <w:caps/>
        <w:strike w:val="0"/>
        <w:dstrike w:val="0"/>
        <w:outline w:val="0"/>
        <w:vanish w:val="0"/>
        <w:color w:val="000000"/>
        <w:spacing w:val="0"/>
        <w:kern w:val="3"/>
        <w:position w:val="0"/>
        <w:sz w:val="20"/>
        <w:szCs w:val="24"/>
        <w:u w:val="none"/>
        <w:vertAlign w:val="baseline"/>
        <w:em w:val="no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hAnsi="Times New Roman" w:cs="Times New Roman"/>
        <w:b w:val="0"/>
        <w:i w:val="0"/>
        <w:sz w:val="20"/>
      </w:r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4">
    <w:nsid w:val="76C65D79"/>
    <w:multiLevelType w:val="multilevel"/>
    <w:tmpl w:val="8202FF26"/>
    <w:styleLink w:val="WW8Num1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5">
    <w:nsid w:val="790335FD"/>
    <w:multiLevelType w:val="multilevel"/>
    <w:tmpl w:val="EAE844E8"/>
    <w:styleLink w:val="WW8Num33"/>
    <w:lvl w:ilvl="0">
      <w:start w:val="1"/>
      <w:numFmt w:val="decimal"/>
      <w:suff w:val="nothing"/>
      <w:lvlText w:val="%1)  "/>
      <w:lvlJc w:val="left"/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lvlText w:val="%1.%2.%3."/>
      <w:lvlJc w:val="left"/>
      <w:pPr>
        <w:ind w:left="936" w:hanging="72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46">
    <w:nsid w:val="7CEC41B0"/>
    <w:multiLevelType w:val="multilevel"/>
    <w:tmpl w:val="A3C653BC"/>
    <w:styleLink w:val="Outline"/>
    <w:lvl w:ilvl="0">
      <w:start w:val="1"/>
      <w:numFmt w:val="decimal"/>
      <w:lvlText w:val="[%1]"/>
      <w:lvlJc w:val="left"/>
      <w:pPr>
        <w:ind w:left="432" w:hanging="432"/>
      </w:pPr>
    </w:lvl>
    <w:lvl w:ilvl="1">
      <w:start w:val="1"/>
      <w:numFmt w:val="decimal"/>
      <w:lvlText w:val="%1.%2)"/>
      <w:lvlJc w:val="left"/>
      <w:pPr>
        <w:ind w:left="936" w:hanging="720"/>
      </w:pPr>
    </w:lvl>
    <w:lvl w:ilvl="2">
      <w:start w:val="1"/>
      <w:numFmt w:val="decimal"/>
      <w:pStyle w:val="Titre3"/>
      <w:lvlText w:val="%3)"/>
      <w:lvlJc w:val="left"/>
      <w:pPr>
        <w:ind w:left="360" w:hanging="360"/>
      </w:pPr>
    </w:lvl>
    <w:lvl w:ilvl="3">
      <w:start w:val="1"/>
      <w:numFmt w:val="decimal"/>
      <w:lvlText w:val="%1.%2.%3.%4."/>
      <w:lvlJc w:val="left"/>
      <w:pPr>
        <w:ind w:left="1296" w:hanging="1080"/>
      </w:pPr>
    </w:lvl>
    <w:lvl w:ilvl="4">
      <w:start w:val="1"/>
      <w:numFmt w:val="decimal"/>
      <w:lvlText w:val="%1.%2.%3.%4.%5."/>
      <w:lvlJc w:val="left"/>
      <w:pPr>
        <w:ind w:left="1296" w:hanging="1080"/>
      </w:pPr>
    </w:lvl>
    <w:lvl w:ilvl="5">
      <w:start w:val="1"/>
      <w:numFmt w:val="decimal"/>
      <w:lvlText w:val="%1.%2.%3.%4.%5.%6."/>
      <w:lvlJc w:val="left"/>
      <w:pPr>
        <w:ind w:left="1656" w:hanging="1440"/>
      </w:pPr>
    </w:lvl>
    <w:lvl w:ilvl="6">
      <w:start w:val="1"/>
      <w:numFmt w:val="decimal"/>
      <w:lvlText w:val="%1.%2.%3.%4.%5.%6.%7."/>
      <w:lvlJc w:val="left"/>
      <w:pPr>
        <w:ind w:left="1656" w:hanging="1440"/>
      </w:pPr>
    </w:lvl>
    <w:lvl w:ilvl="7">
      <w:start w:val="1"/>
      <w:numFmt w:val="decimal"/>
      <w:lvlText w:val="%1.%2.%3.%4.%5.%6.%7.%8."/>
      <w:lvlJc w:val="left"/>
      <w:pPr>
        <w:ind w:left="2016" w:hanging="1800"/>
      </w:pPr>
    </w:lvl>
    <w:lvl w:ilvl="8">
      <w:start w:val="1"/>
      <w:numFmt w:val="decimal"/>
      <w:lvlText w:val="%1.%2.%3.%4.%5.%6.%7.%8.%9."/>
      <w:lvlJc w:val="left"/>
      <w:pPr>
        <w:ind w:left="2016" w:hanging="1800"/>
      </w:pPr>
    </w:lvl>
  </w:abstractNum>
  <w:abstractNum w:abstractNumId="47">
    <w:nsid w:val="7DC25B7B"/>
    <w:multiLevelType w:val="multilevel"/>
    <w:tmpl w:val="963614C6"/>
    <w:styleLink w:val="WW8Num11"/>
    <w:lvl w:ilvl="0">
      <w:start w:val="1"/>
      <w:numFmt w:val="upperRoman"/>
      <w:lvlText w:val="%1."/>
      <w:lvlJc w:val="right"/>
      <w:pPr>
        <w:ind w:left="288" w:firstLine="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321C2D"/>
    <w:multiLevelType w:val="multilevel"/>
    <w:tmpl w:val="4EF6B21A"/>
    <w:styleLink w:val="WW8Num22"/>
    <w:lvl w:ilvl="0">
      <w:start w:val="1"/>
      <w:numFmt w:val="upperRoman"/>
      <w:lvlText w:val="%1."/>
      <w:lvlJc w:val="left"/>
      <w:pPr>
        <w:ind w:left="504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E9F6D6A"/>
    <w:multiLevelType w:val="multilevel"/>
    <w:tmpl w:val="967801DC"/>
    <w:styleLink w:val="WW8Num5"/>
    <w:lvl w:ilvl="0">
      <w:start w:val="1"/>
      <w:numFmt w:val="upperRoman"/>
      <w:lvlText w:val="%1."/>
      <w:lvlJc w:val="center"/>
      <w:pPr>
        <w:ind w:left="648" w:hanging="288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6"/>
  </w:num>
  <w:num w:numId="2">
    <w:abstractNumId w:val="38"/>
  </w:num>
  <w:num w:numId="3">
    <w:abstractNumId w:val="25"/>
  </w:num>
  <w:num w:numId="4">
    <w:abstractNumId w:val="37"/>
  </w:num>
  <w:num w:numId="5">
    <w:abstractNumId w:val="6"/>
  </w:num>
  <w:num w:numId="6">
    <w:abstractNumId w:val="49"/>
  </w:num>
  <w:num w:numId="7">
    <w:abstractNumId w:val="36"/>
  </w:num>
  <w:num w:numId="8">
    <w:abstractNumId w:val="13"/>
  </w:num>
  <w:num w:numId="9">
    <w:abstractNumId w:val="12"/>
  </w:num>
  <w:num w:numId="10">
    <w:abstractNumId w:val="1"/>
  </w:num>
  <w:num w:numId="11">
    <w:abstractNumId w:val="39"/>
  </w:num>
  <w:num w:numId="12">
    <w:abstractNumId w:val="47"/>
  </w:num>
  <w:num w:numId="13">
    <w:abstractNumId w:val="17"/>
  </w:num>
  <w:num w:numId="14">
    <w:abstractNumId w:val="24"/>
  </w:num>
  <w:num w:numId="15">
    <w:abstractNumId w:val="30"/>
  </w:num>
  <w:num w:numId="16">
    <w:abstractNumId w:val="5"/>
  </w:num>
  <w:num w:numId="17">
    <w:abstractNumId w:val="23"/>
  </w:num>
  <w:num w:numId="18">
    <w:abstractNumId w:val="8"/>
  </w:num>
  <w:num w:numId="19">
    <w:abstractNumId w:val="44"/>
  </w:num>
  <w:num w:numId="20">
    <w:abstractNumId w:val="42"/>
  </w:num>
  <w:num w:numId="21">
    <w:abstractNumId w:val="22"/>
  </w:num>
  <w:num w:numId="22">
    <w:abstractNumId w:val="31"/>
  </w:num>
  <w:num w:numId="23">
    <w:abstractNumId w:val="48"/>
  </w:num>
  <w:num w:numId="24">
    <w:abstractNumId w:val="4"/>
  </w:num>
  <w:num w:numId="25">
    <w:abstractNumId w:val="28"/>
  </w:num>
  <w:num w:numId="26">
    <w:abstractNumId w:val="3"/>
  </w:num>
  <w:num w:numId="27">
    <w:abstractNumId w:val="29"/>
  </w:num>
  <w:num w:numId="28">
    <w:abstractNumId w:val="27"/>
  </w:num>
  <w:num w:numId="29">
    <w:abstractNumId w:val="20"/>
  </w:num>
  <w:num w:numId="30">
    <w:abstractNumId w:val="26"/>
  </w:num>
  <w:num w:numId="31">
    <w:abstractNumId w:val="32"/>
  </w:num>
  <w:num w:numId="32">
    <w:abstractNumId w:val="34"/>
  </w:num>
  <w:num w:numId="33">
    <w:abstractNumId w:val="33"/>
  </w:num>
  <w:num w:numId="34">
    <w:abstractNumId w:val="45"/>
  </w:num>
  <w:num w:numId="35">
    <w:abstractNumId w:val="40"/>
  </w:num>
  <w:num w:numId="36">
    <w:abstractNumId w:val="19"/>
  </w:num>
  <w:num w:numId="37">
    <w:abstractNumId w:val="14"/>
  </w:num>
  <w:num w:numId="38">
    <w:abstractNumId w:val="21"/>
  </w:num>
  <w:num w:numId="39">
    <w:abstractNumId w:val="0"/>
  </w:num>
  <w:num w:numId="40">
    <w:abstractNumId w:val="7"/>
  </w:num>
  <w:num w:numId="41">
    <w:abstractNumId w:val="15"/>
  </w:num>
  <w:num w:numId="42">
    <w:abstractNumId w:val="35"/>
  </w:num>
  <w:num w:numId="43">
    <w:abstractNumId w:val="41"/>
  </w:num>
  <w:num w:numId="44">
    <w:abstractNumId w:val="9"/>
  </w:num>
  <w:num w:numId="45">
    <w:abstractNumId w:val="11"/>
  </w:num>
  <w:num w:numId="46">
    <w:abstractNumId w:val="16"/>
  </w:num>
  <w:num w:numId="47">
    <w:abstractNumId w:val="2"/>
  </w:num>
  <w:num w:numId="48">
    <w:abstractNumId w:val="43"/>
  </w:num>
  <w:num w:numId="49">
    <w:abstractNumId w:val="37"/>
    <w:lvlOverride w:ilvl="0">
      <w:startOverride w:val="1"/>
    </w:lvlOverride>
  </w:num>
  <w:num w:numId="50">
    <w:abstractNumId w:val="33"/>
    <w:lvlOverride w:ilvl="0">
      <w:lvl w:ilvl="0">
        <w:start w:val="1"/>
        <w:numFmt w:val="decimal"/>
        <w:pStyle w:val="CIENRIPSSous-Section"/>
        <w:lvlText w:val="%1."/>
        <w:lvlJc w:val="left"/>
        <w:pPr>
          <w:ind w:left="288" w:hanging="288"/>
        </w:pPr>
        <w:rPr>
          <w:b/>
          <w:bCs w:val="0"/>
          <w:i w:val="0"/>
          <w:iCs/>
          <w:caps/>
          <w:strike w:val="0"/>
          <w:dstrike w:val="0"/>
          <w:outline w:val="0"/>
          <w:vanish w:val="0"/>
          <w:color w:val="000000"/>
          <w:spacing w:val="0"/>
          <w:kern w:val="3"/>
          <w:position w:val="0"/>
          <w:sz w:val="20"/>
          <w:szCs w:val="24"/>
          <w:u w:val="none"/>
          <w:vertAlign w:val="baseline"/>
          <w:em w:val="none"/>
        </w:rPr>
      </w:lvl>
    </w:lvlOverride>
  </w:num>
  <w:num w:numId="51">
    <w:abstractNumId w:val="31"/>
    <w:lvlOverride w:ilvl="0"/>
  </w:num>
  <w:num w:numId="52">
    <w:abstractNumId w:val="18"/>
  </w:num>
  <w:num w:numId="53">
    <w:abstractNumId w:val="10"/>
  </w:num>
  <w:num w:numId="54">
    <w:abstractNumId w:val="37"/>
  </w:num>
  <w:numIdMacAtCleanup w:val="5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autoHyphenation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E3B78"/>
    <w:rsid w:val="00022893"/>
    <w:rsid w:val="00023D0E"/>
    <w:rsid w:val="00056AFF"/>
    <w:rsid w:val="00081DBA"/>
    <w:rsid w:val="000C3076"/>
    <w:rsid w:val="000D3721"/>
    <w:rsid w:val="000E6B71"/>
    <w:rsid w:val="00100577"/>
    <w:rsid w:val="00113CE4"/>
    <w:rsid w:val="001146A4"/>
    <w:rsid w:val="00174A91"/>
    <w:rsid w:val="001904BE"/>
    <w:rsid w:val="00193401"/>
    <w:rsid w:val="001B4E28"/>
    <w:rsid w:val="001B666B"/>
    <w:rsid w:val="001E3826"/>
    <w:rsid w:val="001F5B57"/>
    <w:rsid w:val="002819D9"/>
    <w:rsid w:val="002B46C0"/>
    <w:rsid w:val="002E5844"/>
    <w:rsid w:val="003011EF"/>
    <w:rsid w:val="00304046"/>
    <w:rsid w:val="00316FB6"/>
    <w:rsid w:val="003363FF"/>
    <w:rsid w:val="00347DDB"/>
    <w:rsid w:val="003523C2"/>
    <w:rsid w:val="00367631"/>
    <w:rsid w:val="00373289"/>
    <w:rsid w:val="003A48E3"/>
    <w:rsid w:val="003A7171"/>
    <w:rsid w:val="003D257A"/>
    <w:rsid w:val="003F7CBE"/>
    <w:rsid w:val="004031F8"/>
    <w:rsid w:val="00404843"/>
    <w:rsid w:val="00415996"/>
    <w:rsid w:val="00432B72"/>
    <w:rsid w:val="00454C05"/>
    <w:rsid w:val="004C44DA"/>
    <w:rsid w:val="004D23E4"/>
    <w:rsid w:val="004D6458"/>
    <w:rsid w:val="00555B41"/>
    <w:rsid w:val="005A240C"/>
    <w:rsid w:val="005A2B95"/>
    <w:rsid w:val="005B4DB3"/>
    <w:rsid w:val="005D258F"/>
    <w:rsid w:val="005D4132"/>
    <w:rsid w:val="00714A19"/>
    <w:rsid w:val="007528DB"/>
    <w:rsid w:val="007822EC"/>
    <w:rsid w:val="00795E11"/>
    <w:rsid w:val="007B5375"/>
    <w:rsid w:val="007D0B0D"/>
    <w:rsid w:val="00820234"/>
    <w:rsid w:val="00822833"/>
    <w:rsid w:val="0083390C"/>
    <w:rsid w:val="008C5C7A"/>
    <w:rsid w:val="008E3705"/>
    <w:rsid w:val="008E5918"/>
    <w:rsid w:val="008E726E"/>
    <w:rsid w:val="008F195E"/>
    <w:rsid w:val="009025C6"/>
    <w:rsid w:val="00907629"/>
    <w:rsid w:val="009275F1"/>
    <w:rsid w:val="00931D85"/>
    <w:rsid w:val="009507BA"/>
    <w:rsid w:val="0097013F"/>
    <w:rsid w:val="00982E22"/>
    <w:rsid w:val="00984C66"/>
    <w:rsid w:val="00985721"/>
    <w:rsid w:val="009946CB"/>
    <w:rsid w:val="00A465DE"/>
    <w:rsid w:val="00A61A2D"/>
    <w:rsid w:val="00A71926"/>
    <w:rsid w:val="00A82E9E"/>
    <w:rsid w:val="00AA213C"/>
    <w:rsid w:val="00AA5BA0"/>
    <w:rsid w:val="00AC1D77"/>
    <w:rsid w:val="00AE43BB"/>
    <w:rsid w:val="00B02809"/>
    <w:rsid w:val="00B200B4"/>
    <w:rsid w:val="00B41FE7"/>
    <w:rsid w:val="00B5511A"/>
    <w:rsid w:val="00B84CD3"/>
    <w:rsid w:val="00B93D68"/>
    <w:rsid w:val="00BA1C6B"/>
    <w:rsid w:val="00BB1881"/>
    <w:rsid w:val="00BB4DA2"/>
    <w:rsid w:val="00BE5C06"/>
    <w:rsid w:val="00BF41FC"/>
    <w:rsid w:val="00BF6692"/>
    <w:rsid w:val="00C02EDB"/>
    <w:rsid w:val="00C03894"/>
    <w:rsid w:val="00C177F3"/>
    <w:rsid w:val="00C2501C"/>
    <w:rsid w:val="00C2579C"/>
    <w:rsid w:val="00C26A6B"/>
    <w:rsid w:val="00C52101"/>
    <w:rsid w:val="00C57210"/>
    <w:rsid w:val="00CB5A9E"/>
    <w:rsid w:val="00D217CC"/>
    <w:rsid w:val="00D26232"/>
    <w:rsid w:val="00D44A44"/>
    <w:rsid w:val="00D619A8"/>
    <w:rsid w:val="00D70ED3"/>
    <w:rsid w:val="00D81125"/>
    <w:rsid w:val="00D86AB1"/>
    <w:rsid w:val="00DA59D5"/>
    <w:rsid w:val="00DB5DAE"/>
    <w:rsid w:val="00DD1526"/>
    <w:rsid w:val="00DE042D"/>
    <w:rsid w:val="00DE3B78"/>
    <w:rsid w:val="00E12F3A"/>
    <w:rsid w:val="00E30D53"/>
    <w:rsid w:val="00E3213E"/>
    <w:rsid w:val="00E323F8"/>
    <w:rsid w:val="00E56288"/>
    <w:rsid w:val="00E614A0"/>
    <w:rsid w:val="00E80A32"/>
    <w:rsid w:val="00E94840"/>
    <w:rsid w:val="00ED3FF8"/>
    <w:rsid w:val="00F57C2C"/>
    <w:rsid w:val="00F60FBA"/>
    <w:rsid w:val="00FA16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DejaVu Sans" w:hAnsi="Times New Roman" w:cs="Lohit Hindi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suppressAutoHyphens/>
      <w:autoSpaceDN w:val="0"/>
      <w:textAlignment w:val="baseline"/>
    </w:pPr>
    <w:rPr>
      <w:kern w:val="3"/>
      <w:sz w:val="24"/>
      <w:szCs w:val="24"/>
      <w:lang w:eastAsia="zh-CN" w:bidi="hi-IN"/>
    </w:rPr>
  </w:style>
  <w:style w:type="paragraph" w:styleId="Titre1">
    <w:name w:val="heading 1"/>
    <w:basedOn w:val="Standard"/>
    <w:next w:val="Standard"/>
    <w:pPr>
      <w:keepNext/>
      <w:spacing w:before="240" w:after="60"/>
      <w:outlineLvl w:val="0"/>
    </w:pPr>
    <w:rPr>
      <w:rFonts w:ascii="Arial" w:hAnsi="Arial" w:cs="Arial"/>
      <w:b/>
      <w:bCs/>
      <w:sz w:val="32"/>
      <w:szCs w:val="32"/>
    </w:rPr>
  </w:style>
  <w:style w:type="paragraph" w:styleId="Titre2">
    <w:name w:val="heading 2"/>
    <w:basedOn w:val="Standard"/>
    <w:next w:val="Standar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Standard"/>
    <w:next w:val="Standard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Outline">
    <w:name w:val="Outline"/>
    <w:basedOn w:val="Aucuneliste"/>
    <w:pPr>
      <w:numPr>
        <w:numId w:val="1"/>
      </w:numPr>
    </w:pPr>
  </w:style>
  <w:style w:type="paragraph" w:customStyle="1" w:styleId="Standard">
    <w:name w:val="Standard"/>
    <w:pPr>
      <w:suppressAutoHyphens/>
      <w:autoSpaceDN w:val="0"/>
      <w:textAlignment w:val="baseline"/>
    </w:pPr>
    <w:rPr>
      <w:rFonts w:eastAsia="SimSun, 宋体" w:cs="Times New Roman"/>
      <w:kern w:val="3"/>
      <w:sz w:val="24"/>
      <w:szCs w:val="24"/>
      <w:lang w:val="en-AU" w:eastAsia="zh-CN"/>
    </w:rPr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Arial" w:eastAsia="DejaVu Sans" w:hAnsi="Arial" w:cs="Lohit Hindi"/>
      <w:sz w:val="28"/>
      <w:szCs w:val="28"/>
    </w:rPr>
  </w:style>
  <w:style w:type="paragraph" w:customStyle="1" w:styleId="Textbody">
    <w:name w:val="Text body"/>
    <w:basedOn w:val="Standard"/>
    <w:pPr>
      <w:spacing w:after="120"/>
    </w:pPr>
  </w:style>
  <w:style w:type="paragraph" w:styleId="Liste">
    <w:name w:val="List"/>
    <w:basedOn w:val="Textbody"/>
    <w:rPr>
      <w:rFonts w:cs="Lohit Hindi"/>
    </w:rPr>
  </w:style>
  <w:style w:type="paragraph" w:styleId="Lgende">
    <w:name w:val="caption"/>
    <w:basedOn w:val="Standard"/>
    <w:pPr>
      <w:suppressLineNumbers/>
      <w:spacing w:before="120" w:after="120"/>
    </w:pPr>
    <w:rPr>
      <w:rFonts w:cs="Lohit Hindi"/>
      <w:i/>
      <w:iCs/>
    </w:rPr>
  </w:style>
  <w:style w:type="paragraph" w:customStyle="1" w:styleId="Index">
    <w:name w:val="Index"/>
    <w:basedOn w:val="Standard"/>
    <w:pPr>
      <w:suppressLineNumbers/>
    </w:pPr>
    <w:rPr>
      <w:rFonts w:cs="Lohit Hindi"/>
    </w:rPr>
  </w:style>
  <w:style w:type="paragraph" w:customStyle="1" w:styleId="CIENRIPSAuteurNomComplet">
    <w:name w:val="CIENRIPS Auteur Nom Complet"/>
    <w:basedOn w:val="Standard"/>
    <w:next w:val="Standard"/>
    <w:rsid w:val="00DB5DAE"/>
    <w:pPr>
      <w:snapToGrid w:val="0"/>
      <w:spacing w:before="120" w:after="120"/>
      <w:jc w:val="center"/>
    </w:pPr>
    <w:rPr>
      <w:rFonts w:eastAsia="Times New Roman"/>
      <w:sz w:val="22"/>
      <w:lang w:val="fr-FR"/>
    </w:rPr>
  </w:style>
  <w:style w:type="paragraph" w:customStyle="1" w:styleId="CIENRIPSAuteurAffiliation">
    <w:name w:val="CIENRIPS Auteur Affiliation"/>
    <w:basedOn w:val="Standard"/>
    <w:next w:val="Standard"/>
    <w:rsid w:val="00DB5DAE"/>
    <w:pPr>
      <w:spacing w:after="60"/>
      <w:jc w:val="center"/>
    </w:pPr>
    <w:rPr>
      <w:rFonts w:eastAsia="Times New Roman"/>
      <w:i/>
      <w:sz w:val="20"/>
      <w:lang w:val="fr-FR"/>
    </w:rPr>
  </w:style>
  <w:style w:type="paragraph" w:customStyle="1" w:styleId="CIENRIPSSous-Section">
    <w:name w:val="CIENRIPS Sous-Section"/>
    <w:basedOn w:val="Standard"/>
    <w:next w:val="CIENRIPSParagraphe"/>
    <w:rsid w:val="009275F1"/>
    <w:pPr>
      <w:numPr>
        <w:numId w:val="50"/>
      </w:numPr>
      <w:snapToGrid w:val="0"/>
      <w:spacing w:before="150" w:after="60"/>
    </w:pPr>
    <w:rPr>
      <w:i/>
      <w:sz w:val="20"/>
      <w:lang w:val="fr-FR"/>
    </w:rPr>
  </w:style>
  <w:style w:type="paragraph" w:customStyle="1" w:styleId="CIENRIPSAuteurCourriel">
    <w:name w:val="CIENRIPS Auteur Courriel"/>
    <w:next w:val="CIENRIPSAuteurAffiliation"/>
    <w:rsid w:val="00DB5DAE"/>
    <w:pPr>
      <w:suppressAutoHyphens/>
      <w:autoSpaceDN w:val="0"/>
      <w:spacing w:after="60"/>
      <w:jc w:val="center"/>
      <w:textAlignment w:val="baseline"/>
    </w:pPr>
    <w:rPr>
      <w:rFonts w:ascii="Courier" w:eastAsia="Times New Roman" w:hAnsi="Courier" w:cs="Courier"/>
      <w:kern w:val="3"/>
      <w:sz w:val="18"/>
      <w:szCs w:val="24"/>
      <w:lang w:eastAsia="zh-CN"/>
    </w:rPr>
  </w:style>
  <w:style w:type="paragraph" w:customStyle="1" w:styleId="CIENRIPSRsum">
    <w:name w:val="CIENRIPS Résumé"/>
    <w:basedOn w:val="Standard"/>
    <w:next w:val="Standard"/>
    <w:pPr>
      <w:snapToGrid w:val="0"/>
      <w:jc w:val="both"/>
    </w:pPr>
    <w:rPr>
      <w:b/>
      <w:sz w:val="18"/>
      <w:lang w:val="en-GB"/>
    </w:rPr>
  </w:style>
  <w:style w:type="paragraph" w:customStyle="1" w:styleId="CIENRIPSRsumTitre">
    <w:name w:val="CIENRIPS Résumé Titre"/>
    <w:basedOn w:val="CIENRIPSRsum"/>
    <w:next w:val="CIENRIPSRsum"/>
    <w:rPr>
      <w:i/>
    </w:rPr>
  </w:style>
  <w:style w:type="paragraph" w:customStyle="1" w:styleId="CIENRIPSParagraphe">
    <w:name w:val="CIENRIPS Paragraphe"/>
    <w:basedOn w:val="Standard"/>
    <w:rsid w:val="00984C66"/>
    <w:pPr>
      <w:snapToGrid w:val="0"/>
      <w:ind w:firstLine="216"/>
      <w:jc w:val="both"/>
    </w:pPr>
    <w:rPr>
      <w:sz w:val="20"/>
      <w:lang w:val="fr-FR"/>
    </w:rPr>
  </w:style>
  <w:style w:type="paragraph" w:customStyle="1" w:styleId="CIENRIPSSection">
    <w:name w:val="CIENRIPS Section"/>
    <w:basedOn w:val="Standard"/>
    <w:next w:val="CIENRIPSParagraphe"/>
    <w:rsid w:val="005A240C"/>
    <w:pPr>
      <w:numPr>
        <w:numId w:val="4"/>
      </w:numPr>
      <w:snapToGrid w:val="0"/>
      <w:spacing w:before="180" w:after="60"/>
      <w:jc w:val="center"/>
    </w:pPr>
    <w:rPr>
      <w:b/>
      <w:smallCaps/>
      <w:sz w:val="20"/>
      <w:lang w:val="fr-FR"/>
    </w:rPr>
  </w:style>
  <w:style w:type="paragraph" w:customStyle="1" w:styleId="CIENRIPSTableauCellule">
    <w:name w:val="CIENRIPS Tableau Cellule"/>
    <w:basedOn w:val="CIENRIPSParagraphe"/>
    <w:pPr>
      <w:ind w:firstLine="0"/>
      <w:jc w:val="left"/>
      <w:textAlignment w:val="center"/>
    </w:pPr>
    <w:rPr>
      <w:sz w:val="18"/>
    </w:rPr>
  </w:style>
  <w:style w:type="paragraph" w:customStyle="1" w:styleId="CIENRIPSTitreCommunication">
    <w:name w:val="CIENRIPS Titre Communication"/>
    <w:basedOn w:val="Standard"/>
    <w:next w:val="CIENRIPSAuteurNomComplet"/>
    <w:pPr>
      <w:snapToGrid w:val="0"/>
      <w:jc w:val="center"/>
    </w:pPr>
    <w:rPr>
      <w:sz w:val="48"/>
    </w:rPr>
  </w:style>
  <w:style w:type="paragraph" w:customStyle="1" w:styleId="CIENRIPSSous-Sous-Section">
    <w:name w:val="CIENRIPS Sous-Sous-Section"/>
    <w:basedOn w:val="Standard"/>
    <w:next w:val="CIENRIPSParagraphe"/>
    <w:pPr>
      <w:numPr>
        <w:numId w:val="43"/>
      </w:numPr>
      <w:snapToGrid w:val="0"/>
      <w:spacing w:before="120" w:after="60"/>
      <w:jc w:val="both"/>
    </w:pPr>
    <w:rPr>
      <w:i/>
      <w:sz w:val="20"/>
    </w:rPr>
  </w:style>
  <w:style w:type="paragraph" w:customStyle="1" w:styleId="CIENRIPSTableauLgende">
    <w:name w:val="CIENRIPS Tableau Légende"/>
    <w:basedOn w:val="Standard"/>
    <w:next w:val="CIENRIPSParagraphe"/>
    <w:pPr>
      <w:spacing w:before="120" w:after="120"/>
      <w:jc w:val="center"/>
    </w:pPr>
    <w:rPr>
      <w:smallCaps/>
      <w:sz w:val="16"/>
    </w:rPr>
  </w:style>
  <w:style w:type="paragraph" w:customStyle="1" w:styleId="Legenda">
    <w:name w:val="Legenda"/>
    <w:basedOn w:val="Standard"/>
    <w:next w:val="Standard"/>
    <w:pPr>
      <w:spacing w:before="120" w:after="120"/>
    </w:pPr>
    <w:rPr>
      <w:b/>
      <w:bCs/>
      <w:sz w:val="20"/>
      <w:szCs w:val="20"/>
    </w:rPr>
  </w:style>
  <w:style w:type="paragraph" w:customStyle="1" w:styleId="CIENRIPSFigureLgendeUni-ligne">
    <w:name w:val="CIENRIPS Figure Légende Uni-ligne"/>
    <w:basedOn w:val="CIENRIPSTableauLgende"/>
    <w:next w:val="CIENRIPSParagraphe"/>
    <w:autoRedefine/>
    <w:rsid w:val="00AC1D77"/>
    <w:rPr>
      <w:b/>
      <w:bCs/>
      <w:smallCaps w:val="0"/>
      <w:sz w:val="18"/>
      <w:szCs w:val="28"/>
      <w:lang w:val="fr-FR"/>
    </w:rPr>
  </w:style>
  <w:style w:type="paragraph" w:customStyle="1" w:styleId="CIENRIPSFigure">
    <w:name w:val="CIENRIPS Figure"/>
    <w:basedOn w:val="Standard"/>
    <w:next w:val="CIENRIPSFigureLgendeUni-ligne"/>
    <w:rsid w:val="004031F8"/>
    <w:pPr>
      <w:jc w:val="center"/>
    </w:pPr>
    <w:rPr>
      <w:lang w:val="fr-FR"/>
    </w:rPr>
  </w:style>
  <w:style w:type="paragraph" w:customStyle="1" w:styleId="CIENRIPSRfrenceBibliographique-Item">
    <w:name w:val="CIENRIPS Référence Bibliographique - Item"/>
    <w:basedOn w:val="Standard"/>
    <w:pPr>
      <w:numPr>
        <w:numId w:val="20"/>
      </w:numPr>
      <w:snapToGrid w:val="0"/>
      <w:jc w:val="both"/>
    </w:pPr>
    <w:rPr>
      <w:sz w:val="16"/>
      <w:lang w:val="en-US"/>
    </w:rPr>
  </w:style>
  <w:style w:type="paragraph" w:customStyle="1" w:styleId="CIENRIPSFigureLgendeMulti-Lignes">
    <w:name w:val="CIENRIPS Figure Légende Multi-Lignes"/>
    <w:basedOn w:val="CIENRIPSFigureLgendeUni-ligne"/>
    <w:next w:val="CIENRIPSParagraphe"/>
    <w:pPr>
      <w:jc w:val="both"/>
    </w:pPr>
  </w:style>
  <w:style w:type="paragraph" w:customStyle="1" w:styleId="CIENRIPSTableauEntteCentr">
    <w:name w:val="CIENRIPS Tableau Entête Centré"/>
    <w:basedOn w:val="CIENRIPSTableauCellule"/>
    <w:pPr>
      <w:jc w:val="center"/>
    </w:pPr>
    <w:rPr>
      <w:b/>
      <w:bCs/>
    </w:rPr>
  </w:style>
  <w:style w:type="paragraph" w:customStyle="1" w:styleId="CIENRIPSTableauEntteCentr-Gauche">
    <w:name w:val="CIENRIPS Tableau Entête Centré-Gauche"/>
    <w:basedOn w:val="CIENRIPSTableauCellule"/>
    <w:rPr>
      <w:b/>
      <w:bCs/>
    </w:rPr>
  </w:style>
  <w:style w:type="paragraph" w:customStyle="1" w:styleId="TableContents">
    <w:name w:val="Table Contents"/>
    <w:basedOn w:val="Standard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character" w:customStyle="1" w:styleId="WW8Num3z0">
    <w:name w:val="WW8Num3z0"/>
    <w:rPr>
      <w:rFonts w:ascii="Times New Roman" w:eastAsia="Arial Unicode MS" w:hAnsi="Times New Roman" w:cs="Times New Roman"/>
      <w:b w:val="0"/>
      <w:bCs w:val="0"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0"/>
      <w:szCs w:val="20"/>
      <w:u w:val="none"/>
      <w:vertAlign w:val="baseline"/>
      <w:em w:val="none"/>
    </w:rPr>
  </w:style>
  <w:style w:type="character" w:customStyle="1" w:styleId="WW8Num3z1">
    <w:name w:val="WW8Num3z1"/>
    <w:rPr>
      <w:rFonts w:ascii="Times New Roman" w:hAnsi="Times New Roman" w:cs="Times New Roman"/>
      <w:b w:val="0"/>
      <w:i w:val="0"/>
      <w:sz w:val="20"/>
    </w:rPr>
  </w:style>
  <w:style w:type="character" w:customStyle="1" w:styleId="WW8Num6z0">
    <w:name w:val="WW8Num6z0"/>
    <w:rPr>
      <w:rFonts w:ascii="Times New Roman" w:eastAsia="Arial Unicode MS" w:hAnsi="Times New Roman" w:cs="Times New Roman"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0"/>
      <w:szCs w:val="24"/>
      <w:u w:val="none"/>
      <w:vertAlign w:val="baseline"/>
      <w:em w:val="none"/>
    </w:rPr>
  </w:style>
  <w:style w:type="character" w:customStyle="1" w:styleId="WW8Num6z1">
    <w:name w:val="WW8Num6z1"/>
    <w:rPr>
      <w:rFonts w:ascii="Symbol" w:eastAsia="SimSun, 宋体" w:hAnsi="Symbol" w:cs="Symbol"/>
      <w:b/>
      <w:bCs/>
      <w:caps/>
      <w:color w:val="000000"/>
      <w:sz w:val="16"/>
      <w:szCs w:val="24"/>
    </w:rPr>
  </w:style>
  <w:style w:type="character" w:customStyle="1" w:styleId="WW8Num8z0">
    <w:name w:val="WW8Num8z0"/>
    <w:rPr>
      <w:rFonts w:ascii="Times" w:eastAsia="Arial Unicode MS" w:hAnsi="Times" w:cs="Times New Roman"/>
      <w:b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4"/>
      <w:szCs w:val="24"/>
      <w:u w:val="none"/>
      <w:vertAlign w:val="baseline"/>
      <w:em w:val="none"/>
    </w:rPr>
  </w:style>
  <w:style w:type="character" w:customStyle="1" w:styleId="WW8Num8z1">
    <w:name w:val="WW8Num8z1"/>
    <w:rPr>
      <w:rFonts w:ascii="Times New Roman" w:hAnsi="Times New Roman" w:cs="Times New Roman"/>
      <w:b w:val="0"/>
      <w:i w:val="0"/>
      <w:sz w:val="20"/>
    </w:rPr>
  </w:style>
  <w:style w:type="character" w:customStyle="1" w:styleId="WW8Num14z1">
    <w:name w:val="WW8Num14z1"/>
    <w:rPr>
      <w:rFonts w:ascii="Symbol" w:hAnsi="Symbol" w:cs="Symbol"/>
      <w:sz w:val="16"/>
    </w:rPr>
  </w:style>
  <w:style w:type="character" w:customStyle="1" w:styleId="WW8Num15z0">
    <w:name w:val="WW8Num15z0"/>
    <w:rPr>
      <w:rFonts w:ascii="Times New Roman" w:hAnsi="Times New Roman" w:cs="Times New Roman"/>
      <w:b w:val="0"/>
      <w:i w:val="0"/>
      <w:sz w:val="20"/>
      <w:szCs w:val="16"/>
    </w:rPr>
  </w:style>
  <w:style w:type="character" w:customStyle="1" w:styleId="WW8Num15z1">
    <w:name w:val="WW8Num15z1"/>
    <w:rPr>
      <w:rFonts w:ascii="Symbol" w:eastAsia="SimSun, 宋体" w:hAnsi="Symbol" w:cs="Symbol"/>
      <w:sz w:val="16"/>
      <w:szCs w:val="24"/>
    </w:rPr>
  </w:style>
  <w:style w:type="character" w:customStyle="1" w:styleId="WW8Num16z0">
    <w:name w:val="WW8Num16z0"/>
    <w:rPr>
      <w:rFonts w:ascii="Times" w:eastAsia="Arial Unicode MS" w:hAnsi="Times" w:cs="Times New Roman"/>
      <w:b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4"/>
      <w:szCs w:val="24"/>
      <w:u w:val="none"/>
      <w:vertAlign w:val="baseline"/>
      <w:em w:val="none"/>
    </w:rPr>
  </w:style>
  <w:style w:type="character" w:customStyle="1" w:styleId="WW8Num16z1">
    <w:name w:val="WW8Num16z1"/>
    <w:rPr>
      <w:rFonts w:ascii="Times New Roman" w:hAnsi="Times New Roman" w:cs="Times New Roman"/>
      <w:b w:val="0"/>
      <w:i w:val="0"/>
      <w:sz w:val="20"/>
    </w:rPr>
  </w:style>
  <w:style w:type="character" w:customStyle="1" w:styleId="WW8Num21z0">
    <w:name w:val="WW8Num21z0"/>
    <w:rPr>
      <w:rFonts w:ascii="Symbol" w:hAnsi="Symbol" w:cs="Times New Roman"/>
      <w:sz w:val="20"/>
      <w:szCs w:val="16"/>
    </w:rPr>
  </w:style>
  <w:style w:type="character" w:customStyle="1" w:styleId="WW8Num21z1">
    <w:name w:val="WW8Num21z1"/>
    <w:rPr>
      <w:rFonts w:ascii="Symbol" w:eastAsia="SimSun, 宋体" w:hAnsi="Symbol" w:cs="Symbol"/>
      <w:sz w:val="16"/>
      <w:szCs w:val="24"/>
    </w:rPr>
  </w:style>
  <w:style w:type="character" w:customStyle="1" w:styleId="WW8Num23z0">
    <w:name w:val="WW8Num23z0"/>
    <w:rPr>
      <w:rFonts w:ascii="Symbol" w:hAnsi="Symbol" w:cs="Times New Roman"/>
      <w:sz w:val="20"/>
      <w:szCs w:val="16"/>
    </w:rPr>
  </w:style>
  <w:style w:type="character" w:customStyle="1" w:styleId="WW8Num23z1">
    <w:name w:val="WW8Num23z1"/>
    <w:rPr>
      <w:rFonts w:ascii="Symbol" w:eastAsia="SimSun, 宋体" w:hAnsi="Symbol" w:cs="Symbol"/>
      <w:sz w:val="16"/>
      <w:szCs w:val="24"/>
    </w:rPr>
  </w:style>
  <w:style w:type="character" w:customStyle="1" w:styleId="WW8Num24z1">
    <w:name w:val="WW8Num24z1"/>
    <w:rPr>
      <w:rFonts w:ascii="Symbol" w:hAnsi="Symbol" w:cs="Symbol"/>
      <w:sz w:val="16"/>
    </w:rPr>
  </w:style>
  <w:style w:type="character" w:customStyle="1" w:styleId="WW8Num26z1">
    <w:name w:val="WW8Num26z1"/>
    <w:rPr>
      <w:rFonts w:ascii="Symbol" w:eastAsia="SimSun, 宋体" w:hAnsi="Symbol" w:cs="Symbol"/>
      <w:sz w:val="16"/>
      <w:szCs w:val="24"/>
    </w:rPr>
  </w:style>
  <w:style w:type="character" w:customStyle="1" w:styleId="WW8Num28z0">
    <w:name w:val="WW8Num28z0"/>
    <w:rPr>
      <w:rFonts w:ascii="Times" w:eastAsia="Arial Unicode MS" w:hAnsi="Times" w:cs="Times New Roman"/>
      <w:b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4"/>
      <w:szCs w:val="24"/>
      <w:u w:val="none"/>
      <w:vertAlign w:val="baseline"/>
      <w:em w:val="none"/>
    </w:rPr>
  </w:style>
  <w:style w:type="character" w:customStyle="1" w:styleId="WW8Num28z1">
    <w:name w:val="WW8Num28z1"/>
    <w:rPr>
      <w:rFonts w:ascii="Symbol" w:hAnsi="Symbol" w:cs="Symbol"/>
      <w:b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16"/>
      <w:szCs w:val="24"/>
      <w:u w:val="none"/>
      <w:vertAlign w:val="baseline"/>
      <w:em w:val="none"/>
    </w:rPr>
  </w:style>
  <w:style w:type="character" w:customStyle="1" w:styleId="WW8Num29z0">
    <w:name w:val="WW8Num29z0"/>
    <w:rPr>
      <w:rFonts w:ascii="Symbol" w:hAnsi="Symbol" w:cs="Times New Roman"/>
      <w:sz w:val="16"/>
      <w:szCs w:val="16"/>
    </w:rPr>
  </w:style>
  <w:style w:type="character" w:customStyle="1" w:styleId="WW8Num29z1">
    <w:name w:val="WW8Num29z1"/>
    <w:rPr>
      <w:rFonts w:ascii="Symbol" w:eastAsia="SimSun, 宋体" w:hAnsi="Symbol" w:cs="Symbol"/>
      <w:sz w:val="16"/>
      <w:szCs w:val="24"/>
    </w:rPr>
  </w:style>
  <w:style w:type="character" w:customStyle="1" w:styleId="WW8Num31z1">
    <w:name w:val="WW8Num31z1"/>
    <w:rPr>
      <w:rFonts w:ascii="Symbol" w:hAnsi="Symbol" w:cs="Symbol"/>
      <w:sz w:val="16"/>
    </w:rPr>
  </w:style>
  <w:style w:type="character" w:customStyle="1" w:styleId="WW8Num32z0">
    <w:name w:val="WW8Num32z0"/>
    <w:rPr>
      <w:rFonts w:ascii="Times New Roman" w:eastAsia="Arial Unicode MS" w:hAnsi="Times New Roman" w:cs="Times New Roman"/>
      <w:b w:val="0"/>
      <w:bCs/>
      <w:i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0"/>
      <w:szCs w:val="24"/>
      <w:u w:val="none"/>
      <w:vertAlign w:val="baseline"/>
      <w:em w:val="none"/>
    </w:rPr>
  </w:style>
  <w:style w:type="character" w:customStyle="1" w:styleId="WW8Num32z1">
    <w:name w:val="WW8Num32z1"/>
    <w:rPr>
      <w:rFonts w:ascii="Times New Roman" w:hAnsi="Times New Roman" w:cs="Times New Roman"/>
      <w:b w:val="0"/>
      <w:i w:val="0"/>
      <w:sz w:val="20"/>
    </w:rPr>
  </w:style>
  <w:style w:type="character" w:customStyle="1" w:styleId="WW8Num34z0">
    <w:name w:val="WW8Num34z0"/>
    <w:rPr>
      <w:rFonts w:ascii="Times" w:eastAsia="Arial Unicode MS" w:hAnsi="Times" w:cs="Times New Roman"/>
      <w:b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4"/>
      <w:szCs w:val="24"/>
      <w:u w:val="none"/>
      <w:vertAlign w:val="baseline"/>
      <w:em w:val="none"/>
    </w:rPr>
  </w:style>
  <w:style w:type="character" w:customStyle="1" w:styleId="WW8Num34z1">
    <w:name w:val="WW8Num34z1"/>
    <w:rPr>
      <w:rFonts w:ascii="Symbol" w:hAnsi="Symbol" w:cs="Symbol"/>
      <w:b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16"/>
      <w:szCs w:val="24"/>
      <w:u w:val="none"/>
      <w:vertAlign w:val="baseline"/>
      <w:em w:val="none"/>
    </w:rPr>
  </w:style>
  <w:style w:type="character" w:customStyle="1" w:styleId="WW8Num36z1">
    <w:name w:val="WW8Num36z1"/>
    <w:rPr>
      <w:rFonts w:ascii="Symbol" w:eastAsia="SimSun, 宋体" w:hAnsi="Symbol" w:cs="Symbol"/>
      <w:sz w:val="16"/>
      <w:szCs w:val="24"/>
    </w:rPr>
  </w:style>
  <w:style w:type="character" w:customStyle="1" w:styleId="WW8Num40z1">
    <w:name w:val="WW8Num40z1"/>
    <w:rPr>
      <w:rFonts w:ascii="Symbol" w:hAnsi="Symbol" w:cs="Symbol"/>
      <w:sz w:val="16"/>
    </w:rPr>
  </w:style>
  <w:style w:type="character" w:customStyle="1" w:styleId="WW8Num41z0">
    <w:name w:val="WW8Num41z0"/>
    <w:rPr>
      <w:rFonts w:ascii="Times New Roman" w:eastAsia="Arial Unicode MS" w:hAnsi="Times New Roman" w:cs="Times New Roman"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0"/>
      <w:szCs w:val="24"/>
      <w:u w:val="none"/>
      <w:vertAlign w:val="baseline"/>
      <w:em w:val="none"/>
    </w:rPr>
  </w:style>
  <w:style w:type="character" w:customStyle="1" w:styleId="WW8Num41z1">
    <w:name w:val="WW8Num41z1"/>
    <w:rPr>
      <w:rFonts w:ascii="Symbol" w:eastAsia="SimSun, 宋体" w:hAnsi="Symbol" w:cs="Symbol"/>
      <w:b/>
      <w:bCs/>
      <w:caps/>
      <w:color w:val="000000"/>
      <w:sz w:val="16"/>
      <w:szCs w:val="24"/>
    </w:rPr>
  </w:style>
  <w:style w:type="character" w:customStyle="1" w:styleId="WW8Num43z0">
    <w:name w:val="WW8Num43z0"/>
    <w:rPr>
      <w:rFonts w:ascii="Symbol" w:hAnsi="Symbol" w:cs="Times New Roman"/>
      <w:sz w:val="20"/>
      <w:szCs w:val="16"/>
    </w:rPr>
  </w:style>
  <w:style w:type="character" w:customStyle="1" w:styleId="WW8Num43z1">
    <w:name w:val="WW8Num43z1"/>
    <w:rPr>
      <w:rFonts w:ascii="Symbol" w:eastAsia="SimSun, 宋体" w:hAnsi="Symbol" w:cs="Symbol"/>
      <w:sz w:val="16"/>
      <w:szCs w:val="24"/>
    </w:rPr>
  </w:style>
  <w:style w:type="character" w:customStyle="1" w:styleId="WW8Num46z1">
    <w:name w:val="WW8Num46z1"/>
    <w:rPr>
      <w:rFonts w:ascii="Symbol" w:hAnsi="Symbol" w:cs="Symbol"/>
      <w:sz w:val="16"/>
    </w:rPr>
  </w:style>
  <w:style w:type="character" w:customStyle="1" w:styleId="WW8Num47z0">
    <w:name w:val="WW8Num47z0"/>
    <w:rPr>
      <w:rFonts w:ascii="Times" w:eastAsia="Arial Unicode MS" w:hAnsi="Times" w:cs="Times New Roman"/>
      <w:b w:val="0"/>
      <w:bCs/>
      <w:i w:val="0"/>
      <w:iCs w:val="0"/>
      <w:caps/>
      <w:strike w:val="0"/>
      <w:dstrike w:val="0"/>
      <w:outline w:val="0"/>
      <w:vanish w:val="0"/>
      <w:color w:val="000000"/>
      <w:spacing w:val="0"/>
      <w:kern w:val="3"/>
      <w:position w:val="0"/>
      <w:sz w:val="20"/>
      <w:szCs w:val="24"/>
      <w:u w:val="none"/>
      <w:vertAlign w:val="baseline"/>
      <w:em w:val="none"/>
    </w:rPr>
  </w:style>
  <w:style w:type="character" w:customStyle="1" w:styleId="WW8Num47z1">
    <w:name w:val="WW8Num47z1"/>
    <w:rPr>
      <w:rFonts w:ascii="Times New Roman" w:hAnsi="Times New Roman" w:cs="Times New Roman"/>
      <w:b w:val="0"/>
      <w:i w:val="0"/>
      <w:sz w:val="20"/>
    </w:rPr>
  </w:style>
  <w:style w:type="character" w:customStyle="1" w:styleId="Tipodeletrapredefinidodopargrafo">
    <w:name w:val="Tipo de letra predefinido do parágrafo"/>
  </w:style>
  <w:style w:type="character" w:customStyle="1" w:styleId="IEEEAbstractHeadingChar">
    <w:name w:val="IEEE Abstract Heading Char"/>
    <w:rPr>
      <w:rFonts w:eastAsia="SimSun, 宋体"/>
      <w:b/>
      <w:i/>
      <w:sz w:val="18"/>
      <w:szCs w:val="24"/>
      <w:lang w:val="en-GB" w:bidi="ar-SA"/>
    </w:rPr>
  </w:style>
  <w:style w:type="character" w:customStyle="1" w:styleId="IEEEAbtractChar">
    <w:name w:val="IEEE Abtract Char"/>
    <w:rPr>
      <w:rFonts w:eastAsia="SimSun, 宋体"/>
      <w:b/>
      <w:sz w:val="18"/>
      <w:szCs w:val="24"/>
      <w:lang w:val="en-GB" w:bidi="ar-SA"/>
    </w:rPr>
  </w:style>
  <w:style w:type="character" w:customStyle="1" w:styleId="IEEEParagraphChar">
    <w:name w:val="IEEE Paragraph Char"/>
    <w:rPr>
      <w:rFonts w:eastAsia="SimSun, 宋体"/>
      <w:sz w:val="24"/>
      <w:szCs w:val="24"/>
      <w:lang w:val="en-AU" w:eastAsia="zh-CN" w:bidi="ar-SA"/>
    </w:rPr>
  </w:style>
  <w:style w:type="character" w:customStyle="1" w:styleId="IEEEHeading3Char">
    <w:name w:val="IEEE Heading 3 Char"/>
    <w:rPr>
      <w:rFonts w:eastAsia="SimSun, 宋体"/>
      <w:i/>
      <w:szCs w:val="24"/>
      <w:lang w:val="en-AU" w:eastAsia="zh-CN" w:bidi="ar-SA"/>
    </w:rPr>
  </w:style>
  <w:style w:type="character" w:customStyle="1" w:styleId="Internetlink">
    <w:name w:val="Internet link"/>
    <w:rPr>
      <w:color w:val="000080"/>
      <w:u w:val="single"/>
    </w:rPr>
  </w:style>
  <w:style w:type="numbering" w:customStyle="1" w:styleId="WW8Num1">
    <w:name w:val="WW8Num1"/>
    <w:basedOn w:val="Aucuneliste"/>
    <w:pPr>
      <w:numPr>
        <w:numId w:val="2"/>
      </w:numPr>
    </w:pPr>
  </w:style>
  <w:style w:type="numbering" w:customStyle="1" w:styleId="WW8Num2">
    <w:name w:val="WW8Num2"/>
    <w:basedOn w:val="Aucuneliste"/>
    <w:pPr>
      <w:numPr>
        <w:numId w:val="3"/>
      </w:numPr>
    </w:pPr>
  </w:style>
  <w:style w:type="numbering" w:customStyle="1" w:styleId="WW8Num3">
    <w:name w:val="WW8Num3"/>
    <w:basedOn w:val="Aucuneliste"/>
    <w:pPr>
      <w:numPr>
        <w:numId w:val="4"/>
      </w:numPr>
    </w:pPr>
  </w:style>
  <w:style w:type="numbering" w:customStyle="1" w:styleId="WW8Num4">
    <w:name w:val="WW8Num4"/>
    <w:basedOn w:val="Aucuneliste"/>
    <w:pPr>
      <w:numPr>
        <w:numId w:val="5"/>
      </w:numPr>
    </w:pPr>
  </w:style>
  <w:style w:type="numbering" w:customStyle="1" w:styleId="WW8Num5">
    <w:name w:val="WW8Num5"/>
    <w:basedOn w:val="Aucuneliste"/>
    <w:pPr>
      <w:numPr>
        <w:numId w:val="6"/>
      </w:numPr>
    </w:pPr>
  </w:style>
  <w:style w:type="numbering" w:customStyle="1" w:styleId="WW8Num6">
    <w:name w:val="WW8Num6"/>
    <w:basedOn w:val="Aucuneliste"/>
    <w:pPr>
      <w:numPr>
        <w:numId w:val="7"/>
      </w:numPr>
    </w:pPr>
  </w:style>
  <w:style w:type="numbering" w:customStyle="1" w:styleId="WW8Num7">
    <w:name w:val="WW8Num7"/>
    <w:basedOn w:val="Aucuneliste"/>
    <w:pPr>
      <w:numPr>
        <w:numId w:val="8"/>
      </w:numPr>
    </w:pPr>
  </w:style>
  <w:style w:type="numbering" w:customStyle="1" w:styleId="WW8Num8">
    <w:name w:val="WW8Num8"/>
    <w:basedOn w:val="Aucuneliste"/>
    <w:pPr>
      <w:numPr>
        <w:numId w:val="9"/>
      </w:numPr>
    </w:pPr>
  </w:style>
  <w:style w:type="numbering" w:customStyle="1" w:styleId="WW8Num9">
    <w:name w:val="WW8Num9"/>
    <w:basedOn w:val="Aucuneliste"/>
    <w:pPr>
      <w:numPr>
        <w:numId w:val="10"/>
      </w:numPr>
    </w:pPr>
  </w:style>
  <w:style w:type="numbering" w:customStyle="1" w:styleId="WW8Num10">
    <w:name w:val="WW8Num10"/>
    <w:basedOn w:val="Aucuneliste"/>
    <w:pPr>
      <w:numPr>
        <w:numId w:val="11"/>
      </w:numPr>
    </w:pPr>
  </w:style>
  <w:style w:type="numbering" w:customStyle="1" w:styleId="WW8Num11">
    <w:name w:val="WW8Num11"/>
    <w:basedOn w:val="Aucuneliste"/>
    <w:pPr>
      <w:numPr>
        <w:numId w:val="12"/>
      </w:numPr>
    </w:pPr>
  </w:style>
  <w:style w:type="numbering" w:customStyle="1" w:styleId="WW8Num12">
    <w:name w:val="WW8Num12"/>
    <w:basedOn w:val="Aucuneliste"/>
    <w:pPr>
      <w:numPr>
        <w:numId w:val="13"/>
      </w:numPr>
    </w:pPr>
  </w:style>
  <w:style w:type="numbering" w:customStyle="1" w:styleId="WW8Num13">
    <w:name w:val="WW8Num13"/>
    <w:basedOn w:val="Aucuneliste"/>
    <w:pPr>
      <w:numPr>
        <w:numId w:val="14"/>
      </w:numPr>
    </w:pPr>
  </w:style>
  <w:style w:type="numbering" w:customStyle="1" w:styleId="WW8Num14">
    <w:name w:val="WW8Num14"/>
    <w:basedOn w:val="Aucuneliste"/>
    <w:pPr>
      <w:numPr>
        <w:numId w:val="15"/>
      </w:numPr>
    </w:pPr>
  </w:style>
  <w:style w:type="numbering" w:customStyle="1" w:styleId="WW8Num15">
    <w:name w:val="WW8Num15"/>
    <w:basedOn w:val="Aucuneliste"/>
    <w:pPr>
      <w:numPr>
        <w:numId w:val="16"/>
      </w:numPr>
    </w:pPr>
  </w:style>
  <w:style w:type="numbering" w:customStyle="1" w:styleId="WW8Num16">
    <w:name w:val="WW8Num16"/>
    <w:basedOn w:val="Aucuneliste"/>
    <w:pPr>
      <w:numPr>
        <w:numId w:val="17"/>
      </w:numPr>
    </w:pPr>
  </w:style>
  <w:style w:type="numbering" w:customStyle="1" w:styleId="WW8Num17">
    <w:name w:val="WW8Num17"/>
    <w:basedOn w:val="Aucuneliste"/>
    <w:pPr>
      <w:numPr>
        <w:numId w:val="18"/>
      </w:numPr>
    </w:pPr>
  </w:style>
  <w:style w:type="numbering" w:customStyle="1" w:styleId="WW8Num18">
    <w:name w:val="WW8Num18"/>
    <w:basedOn w:val="Aucuneliste"/>
    <w:pPr>
      <w:numPr>
        <w:numId w:val="19"/>
      </w:numPr>
    </w:pPr>
  </w:style>
  <w:style w:type="numbering" w:customStyle="1" w:styleId="WW8Num19">
    <w:name w:val="WW8Num19"/>
    <w:basedOn w:val="Aucuneliste"/>
    <w:pPr>
      <w:numPr>
        <w:numId w:val="20"/>
      </w:numPr>
    </w:pPr>
  </w:style>
  <w:style w:type="numbering" w:customStyle="1" w:styleId="WW8Num20">
    <w:name w:val="WW8Num20"/>
    <w:basedOn w:val="Aucuneliste"/>
    <w:pPr>
      <w:numPr>
        <w:numId w:val="21"/>
      </w:numPr>
    </w:pPr>
  </w:style>
  <w:style w:type="numbering" w:customStyle="1" w:styleId="WW8Num21">
    <w:name w:val="WW8Num21"/>
    <w:basedOn w:val="Aucuneliste"/>
    <w:pPr>
      <w:numPr>
        <w:numId w:val="22"/>
      </w:numPr>
    </w:pPr>
  </w:style>
  <w:style w:type="numbering" w:customStyle="1" w:styleId="WW8Num22">
    <w:name w:val="WW8Num22"/>
    <w:basedOn w:val="Aucuneliste"/>
    <w:pPr>
      <w:numPr>
        <w:numId w:val="23"/>
      </w:numPr>
    </w:pPr>
  </w:style>
  <w:style w:type="numbering" w:customStyle="1" w:styleId="WW8Num23">
    <w:name w:val="WW8Num23"/>
    <w:basedOn w:val="Aucuneliste"/>
    <w:pPr>
      <w:numPr>
        <w:numId w:val="24"/>
      </w:numPr>
    </w:pPr>
  </w:style>
  <w:style w:type="numbering" w:customStyle="1" w:styleId="WW8Num24">
    <w:name w:val="WW8Num24"/>
    <w:basedOn w:val="Aucuneliste"/>
    <w:pPr>
      <w:numPr>
        <w:numId w:val="25"/>
      </w:numPr>
    </w:pPr>
  </w:style>
  <w:style w:type="numbering" w:customStyle="1" w:styleId="WW8Num25">
    <w:name w:val="WW8Num25"/>
    <w:basedOn w:val="Aucuneliste"/>
    <w:pPr>
      <w:numPr>
        <w:numId w:val="26"/>
      </w:numPr>
    </w:pPr>
  </w:style>
  <w:style w:type="numbering" w:customStyle="1" w:styleId="WW8Num26">
    <w:name w:val="WW8Num26"/>
    <w:basedOn w:val="Aucuneliste"/>
    <w:pPr>
      <w:numPr>
        <w:numId w:val="27"/>
      </w:numPr>
    </w:pPr>
  </w:style>
  <w:style w:type="numbering" w:customStyle="1" w:styleId="WW8Num27">
    <w:name w:val="WW8Num27"/>
    <w:basedOn w:val="Aucuneliste"/>
    <w:pPr>
      <w:numPr>
        <w:numId w:val="28"/>
      </w:numPr>
    </w:pPr>
  </w:style>
  <w:style w:type="numbering" w:customStyle="1" w:styleId="WW8Num28">
    <w:name w:val="WW8Num28"/>
    <w:basedOn w:val="Aucuneliste"/>
    <w:pPr>
      <w:numPr>
        <w:numId w:val="29"/>
      </w:numPr>
    </w:pPr>
  </w:style>
  <w:style w:type="numbering" w:customStyle="1" w:styleId="WW8Num29">
    <w:name w:val="WW8Num29"/>
    <w:basedOn w:val="Aucuneliste"/>
    <w:pPr>
      <w:numPr>
        <w:numId w:val="30"/>
      </w:numPr>
    </w:pPr>
  </w:style>
  <w:style w:type="numbering" w:customStyle="1" w:styleId="WW8Num30">
    <w:name w:val="WW8Num30"/>
    <w:basedOn w:val="Aucuneliste"/>
    <w:pPr>
      <w:numPr>
        <w:numId w:val="31"/>
      </w:numPr>
    </w:pPr>
  </w:style>
  <w:style w:type="numbering" w:customStyle="1" w:styleId="WW8Num31">
    <w:name w:val="WW8Num31"/>
    <w:basedOn w:val="Aucuneliste"/>
    <w:pPr>
      <w:numPr>
        <w:numId w:val="32"/>
      </w:numPr>
    </w:pPr>
  </w:style>
  <w:style w:type="numbering" w:customStyle="1" w:styleId="WW8Num32">
    <w:name w:val="WW8Num32"/>
    <w:basedOn w:val="Aucuneliste"/>
    <w:pPr>
      <w:numPr>
        <w:numId w:val="33"/>
      </w:numPr>
    </w:pPr>
  </w:style>
  <w:style w:type="numbering" w:customStyle="1" w:styleId="WW8Num33">
    <w:name w:val="WW8Num33"/>
    <w:basedOn w:val="Aucuneliste"/>
    <w:pPr>
      <w:numPr>
        <w:numId w:val="34"/>
      </w:numPr>
    </w:pPr>
  </w:style>
  <w:style w:type="numbering" w:customStyle="1" w:styleId="WW8Num34">
    <w:name w:val="WW8Num34"/>
    <w:basedOn w:val="Aucuneliste"/>
    <w:pPr>
      <w:numPr>
        <w:numId w:val="35"/>
      </w:numPr>
    </w:pPr>
  </w:style>
  <w:style w:type="numbering" w:customStyle="1" w:styleId="WW8Num35">
    <w:name w:val="WW8Num35"/>
    <w:basedOn w:val="Aucuneliste"/>
    <w:pPr>
      <w:numPr>
        <w:numId w:val="36"/>
      </w:numPr>
    </w:pPr>
  </w:style>
  <w:style w:type="numbering" w:customStyle="1" w:styleId="WW8Num36">
    <w:name w:val="WW8Num36"/>
    <w:basedOn w:val="Aucuneliste"/>
    <w:pPr>
      <w:numPr>
        <w:numId w:val="37"/>
      </w:numPr>
    </w:pPr>
  </w:style>
  <w:style w:type="numbering" w:customStyle="1" w:styleId="WW8Num37">
    <w:name w:val="WW8Num37"/>
    <w:basedOn w:val="Aucuneliste"/>
    <w:pPr>
      <w:numPr>
        <w:numId w:val="38"/>
      </w:numPr>
    </w:pPr>
  </w:style>
  <w:style w:type="numbering" w:customStyle="1" w:styleId="WW8Num38">
    <w:name w:val="WW8Num38"/>
    <w:basedOn w:val="Aucuneliste"/>
    <w:pPr>
      <w:numPr>
        <w:numId w:val="39"/>
      </w:numPr>
    </w:pPr>
  </w:style>
  <w:style w:type="numbering" w:customStyle="1" w:styleId="WW8Num39">
    <w:name w:val="WW8Num39"/>
    <w:basedOn w:val="Aucuneliste"/>
    <w:pPr>
      <w:numPr>
        <w:numId w:val="40"/>
      </w:numPr>
    </w:pPr>
  </w:style>
  <w:style w:type="numbering" w:customStyle="1" w:styleId="WW8Num40">
    <w:name w:val="WW8Num40"/>
    <w:basedOn w:val="Aucuneliste"/>
    <w:pPr>
      <w:numPr>
        <w:numId w:val="41"/>
      </w:numPr>
    </w:pPr>
  </w:style>
  <w:style w:type="numbering" w:customStyle="1" w:styleId="WW8Num41">
    <w:name w:val="WW8Num41"/>
    <w:basedOn w:val="Aucuneliste"/>
    <w:pPr>
      <w:numPr>
        <w:numId w:val="42"/>
      </w:numPr>
    </w:pPr>
  </w:style>
  <w:style w:type="numbering" w:customStyle="1" w:styleId="WW8Num42">
    <w:name w:val="WW8Num42"/>
    <w:basedOn w:val="Aucuneliste"/>
    <w:pPr>
      <w:numPr>
        <w:numId w:val="43"/>
      </w:numPr>
    </w:pPr>
  </w:style>
  <w:style w:type="numbering" w:customStyle="1" w:styleId="WW8Num43">
    <w:name w:val="WW8Num43"/>
    <w:basedOn w:val="Aucuneliste"/>
    <w:pPr>
      <w:numPr>
        <w:numId w:val="44"/>
      </w:numPr>
    </w:pPr>
  </w:style>
  <w:style w:type="numbering" w:customStyle="1" w:styleId="WW8Num44">
    <w:name w:val="WW8Num44"/>
    <w:basedOn w:val="Aucuneliste"/>
    <w:pPr>
      <w:numPr>
        <w:numId w:val="45"/>
      </w:numPr>
    </w:pPr>
  </w:style>
  <w:style w:type="numbering" w:customStyle="1" w:styleId="WW8Num45">
    <w:name w:val="WW8Num45"/>
    <w:basedOn w:val="Aucuneliste"/>
    <w:pPr>
      <w:numPr>
        <w:numId w:val="46"/>
      </w:numPr>
    </w:pPr>
  </w:style>
  <w:style w:type="numbering" w:customStyle="1" w:styleId="WW8Num46">
    <w:name w:val="WW8Num46"/>
    <w:basedOn w:val="Aucuneliste"/>
    <w:pPr>
      <w:numPr>
        <w:numId w:val="47"/>
      </w:numPr>
    </w:pPr>
  </w:style>
  <w:style w:type="numbering" w:customStyle="1" w:styleId="WW8Num47">
    <w:name w:val="WW8Num47"/>
    <w:basedOn w:val="Aucuneliste"/>
    <w:pPr>
      <w:numPr>
        <w:numId w:val="48"/>
      </w:numPr>
    </w:pPr>
  </w:style>
  <w:style w:type="paragraph" w:styleId="Notedefin">
    <w:name w:val="endnote text"/>
    <w:basedOn w:val="Normal"/>
    <w:link w:val="NotedefinCar"/>
    <w:uiPriority w:val="99"/>
    <w:semiHidden/>
    <w:unhideWhenUsed/>
    <w:rsid w:val="009275F1"/>
    <w:rPr>
      <w:rFonts w:cs="Mangal"/>
      <w:sz w:val="20"/>
      <w:szCs w:val="18"/>
      <w:lang/>
    </w:rPr>
  </w:style>
  <w:style w:type="character" w:customStyle="1" w:styleId="NotedefinCar">
    <w:name w:val="Note de fin Car"/>
    <w:link w:val="Notedefin"/>
    <w:uiPriority w:val="99"/>
    <w:semiHidden/>
    <w:rsid w:val="009275F1"/>
    <w:rPr>
      <w:rFonts w:cs="Mangal"/>
      <w:kern w:val="3"/>
      <w:szCs w:val="18"/>
      <w:lang w:eastAsia="zh-CN" w:bidi="hi-IN"/>
    </w:rPr>
  </w:style>
  <w:style w:type="character" w:styleId="Appeldenotedefin">
    <w:name w:val="endnote reference"/>
    <w:uiPriority w:val="99"/>
    <w:semiHidden/>
    <w:unhideWhenUsed/>
    <w:rsid w:val="009275F1"/>
    <w:rPr>
      <w:vertAlign w:val="superscript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9275F1"/>
    <w:rPr>
      <w:rFonts w:cs="Mangal"/>
      <w:sz w:val="20"/>
      <w:szCs w:val="18"/>
      <w:lang/>
    </w:rPr>
  </w:style>
  <w:style w:type="character" w:customStyle="1" w:styleId="NotedebasdepageCar">
    <w:name w:val="Note de bas de page Car"/>
    <w:link w:val="Notedebasdepage"/>
    <w:uiPriority w:val="99"/>
    <w:semiHidden/>
    <w:rsid w:val="009275F1"/>
    <w:rPr>
      <w:rFonts w:cs="Mangal"/>
      <w:kern w:val="3"/>
      <w:szCs w:val="18"/>
      <w:lang w:eastAsia="zh-CN" w:bidi="hi-IN"/>
    </w:rPr>
  </w:style>
  <w:style w:type="character" w:styleId="Appelnotedebasdep">
    <w:name w:val="footnote reference"/>
    <w:uiPriority w:val="99"/>
    <w:semiHidden/>
    <w:unhideWhenUsed/>
    <w:rsid w:val="009275F1"/>
    <w:rPr>
      <w:vertAlign w:val="superscript"/>
    </w:rPr>
  </w:style>
  <w:style w:type="paragraph" w:customStyle="1" w:styleId="CIENRIPSNotedebasdepage">
    <w:name w:val="CIENRIPS Note de bas de page"/>
    <w:basedOn w:val="Notedebasdepage"/>
    <w:qFormat/>
    <w:rsid w:val="009275F1"/>
    <w:rPr>
      <w:sz w:val="16"/>
    </w:rPr>
  </w:style>
  <w:style w:type="character" w:styleId="Lienhypertexte">
    <w:name w:val="Hyperlink"/>
    <w:basedOn w:val="Policepardfaut"/>
    <w:uiPriority w:val="99"/>
    <w:unhideWhenUsed/>
    <w:rsid w:val="00DE042D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83390C"/>
    <w:pPr>
      <w:tabs>
        <w:tab w:val="center" w:pos="4536"/>
        <w:tab w:val="right" w:pos="9072"/>
      </w:tabs>
    </w:pPr>
    <w:rPr>
      <w:rFonts w:cs="Mangal"/>
      <w:szCs w:val="21"/>
    </w:rPr>
  </w:style>
  <w:style w:type="character" w:customStyle="1" w:styleId="En-tteCar">
    <w:name w:val="En-tête Car"/>
    <w:basedOn w:val="Policepardfaut"/>
    <w:link w:val="En-tte"/>
    <w:uiPriority w:val="99"/>
    <w:semiHidden/>
    <w:rsid w:val="0083390C"/>
    <w:rPr>
      <w:rFonts w:cs="Mangal"/>
      <w:kern w:val="3"/>
      <w:sz w:val="24"/>
      <w:szCs w:val="21"/>
      <w:lang w:eastAsia="zh-CN" w:bidi="hi-IN"/>
    </w:rPr>
  </w:style>
  <w:style w:type="paragraph" w:styleId="Pieddepage">
    <w:name w:val="footer"/>
    <w:basedOn w:val="Normal"/>
    <w:link w:val="PieddepageCar"/>
    <w:uiPriority w:val="99"/>
    <w:semiHidden/>
    <w:unhideWhenUsed/>
    <w:rsid w:val="0083390C"/>
    <w:pPr>
      <w:tabs>
        <w:tab w:val="center" w:pos="4536"/>
        <w:tab w:val="right" w:pos="9072"/>
      </w:tabs>
    </w:pPr>
    <w:rPr>
      <w:rFonts w:cs="Mangal"/>
      <w:szCs w:val="21"/>
    </w:rPr>
  </w:style>
  <w:style w:type="character" w:customStyle="1" w:styleId="PieddepageCar">
    <w:name w:val="Pied de page Car"/>
    <w:basedOn w:val="Policepardfaut"/>
    <w:link w:val="Pieddepage"/>
    <w:uiPriority w:val="99"/>
    <w:semiHidden/>
    <w:rsid w:val="0083390C"/>
    <w:rPr>
      <w:rFonts w:cs="Mangal"/>
      <w:kern w:val="3"/>
      <w:sz w:val="24"/>
      <w:szCs w:val="21"/>
      <w:lang w:eastAsia="zh-CN" w:bidi="hi-IN"/>
    </w:rPr>
  </w:style>
  <w:style w:type="table" w:styleId="Grilledutableau">
    <w:name w:val="Table Grid"/>
    <w:basedOn w:val="TableauNormal"/>
    <w:uiPriority w:val="39"/>
    <w:rsid w:val="001B666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ar"/>
    <w:rsid w:val="002E5844"/>
    <w:pPr>
      <w:widowControl/>
      <w:tabs>
        <w:tab w:val="center" w:pos="4540"/>
        <w:tab w:val="right" w:pos="9080"/>
      </w:tabs>
      <w:suppressAutoHyphens w:val="0"/>
      <w:autoSpaceDN/>
      <w:spacing w:line="360" w:lineRule="auto"/>
      <w:ind w:right="45"/>
      <w:jc w:val="both"/>
      <w:textAlignment w:val="auto"/>
    </w:pPr>
    <w:rPr>
      <w:rFonts w:eastAsia="Calibri" w:cs="Times New Roman"/>
      <w:color w:val="000000"/>
      <w:kern w:val="0"/>
      <w:lang w:eastAsia="en-US" w:bidi="ar-SA"/>
    </w:rPr>
  </w:style>
  <w:style w:type="character" w:customStyle="1" w:styleId="MTDisplayEquationCar">
    <w:name w:val="MTDisplayEquation Car"/>
    <w:basedOn w:val="Policepardfaut"/>
    <w:link w:val="MTDisplayEquation"/>
    <w:rsid w:val="002E5844"/>
    <w:rPr>
      <w:rFonts w:eastAsia="Calibri" w:cs="Times New Roman"/>
      <w:color w:val="000000"/>
      <w:sz w:val="24"/>
      <w:szCs w:val="24"/>
      <w:lang w:eastAsia="en-US"/>
    </w:rPr>
  </w:style>
  <w:style w:type="character" w:customStyle="1" w:styleId="MTEquationSection">
    <w:name w:val="MTEquationSection"/>
    <w:basedOn w:val="Policepardfaut"/>
    <w:rsid w:val="002E5844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685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courriel.auteur.1@isetx.rnu.tn" TargetMode="External"/><Relationship Id="rId13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mailto:courriel.auteur.3@gmail.com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courriel.auteur.2@yahoo.com" TargetMode="Externa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0AD3E6-0EFC-49CD-9B42-EC9398D2C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71</Words>
  <Characters>6444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ommunication Journées Technologue</vt:lpstr>
    </vt:vector>
  </TitlesOfParts>
  <Company/>
  <LinksUpToDate>false</LinksUpToDate>
  <CharactersWithSpaces>7600</CharactersWithSpaces>
  <SharedDoc>false</SharedDoc>
  <HLinks>
    <vt:vector size="18" baseType="variant">
      <vt:variant>
        <vt:i4>7864345</vt:i4>
      </vt:variant>
      <vt:variant>
        <vt:i4>6</vt:i4>
      </vt:variant>
      <vt:variant>
        <vt:i4>0</vt:i4>
      </vt:variant>
      <vt:variant>
        <vt:i4>5</vt:i4>
      </vt:variant>
      <vt:variant>
        <vt:lpwstr>mailto:courriel.auteur.3@gmail.com</vt:lpwstr>
      </vt:variant>
      <vt:variant>
        <vt:lpwstr/>
      </vt:variant>
      <vt:variant>
        <vt:i4>7143443</vt:i4>
      </vt:variant>
      <vt:variant>
        <vt:i4>3</vt:i4>
      </vt:variant>
      <vt:variant>
        <vt:i4>0</vt:i4>
      </vt:variant>
      <vt:variant>
        <vt:i4>5</vt:i4>
      </vt:variant>
      <vt:variant>
        <vt:lpwstr>mailto:courriel.auteur.2@yahoo.com</vt:lpwstr>
      </vt:variant>
      <vt:variant>
        <vt:lpwstr/>
      </vt:variant>
      <vt:variant>
        <vt:i4>1638453</vt:i4>
      </vt:variant>
      <vt:variant>
        <vt:i4>0</vt:i4>
      </vt:variant>
      <vt:variant>
        <vt:i4>0</vt:i4>
      </vt:variant>
      <vt:variant>
        <vt:i4>5</vt:i4>
      </vt:variant>
      <vt:variant>
        <vt:lpwstr>mailto:courriel.auteur.1@isetx.rnu.t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unication Journées Technologue</dc:title>
  <dc:creator>CRI ADMIN</dc:creator>
  <cp:lastModifiedBy>hp</cp:lastModifiedBy>
  <cp:revision>2</cp:revision>
  <dcterms:created xsi:type="dcterms:W3CDTF">2017-10-31T10:59:00Z</dcterms:created>
  <dcterms:modified xsi:type="dcterms:W3CDTF">2017-10-31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fo 1">
    <vt:lpwstr/>
  </property>
  <property fmtid="{D5CDD505-2E9C-101B-9397-08002B2CF9AE}" pid="3" name="Info 2">
    <vt:lpwstr/>
  </property>
  <property fmtid="{D5CDD505-2E9C-101B-9397-08002B2CF9AE}" pid="4" name="Info 3">
    <vt:lpwstr/>
  </property>
  <property fmtid="{D5CDD505-2E9C-101B-9397-08002B2CF9AE}" pid="5" name="Info 4">
    <vt:lpwstr/>
  </property>
  <property fmtid="{D5CDD505-2E9C-101B-9397-08002B2CF9AE}" pid="6" name="MTEquationSection">
    <vt:lpwstr>1</vt:lpwstr>
  </property>
  <property fmtid="{D5CDD505-2E9C-101B-9397-08002B2CF9AE}" pid="7" name="MTEquationNumber2">
    <vt:lpwstr>(#E1)</vt:lpwstr>
  </property>
</Properties>
</file>